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ECF6A6" w14:textId="1ACB002F" w:rsidR="00F55D82" w:rsidRDefault="00F55D82" w:rsidP="00C91B99">
      <w:pPr>
        <w:pStyle w:val="1"/>
        <w:spacing w:before="0" w:after="0" w:line="240" w:lineRule="auto"/>
        <w:jc w:val="center"/>
        <w:rPr>
          <w:rFonts w:ascii="Arial" w:hAnsi="Arial" w:cs="Arial"/>
        </w:rPr>
      </w:pPr>
      <w:bookmarkStart w:id="0" w:name="_Toc74308666"/>
      <w:r w:rsidRPr="00A51185">
        <w:rPr>
          <w:rFonts w:ascii="Arial" w:hAnsi="Arial" w:cs="Arial"/>
        </w:rPr>
        <w:t xml:space="preserve">User manual of </w:t>
      </w:r>
      <w:r w:rsidR="0069240E">
        <w:rPr>
          <w:rFonts w:ascii="Arial" w:hAnsi="Arial" w:cs="Arial"/>
        </w:rPr>
        <w:t xml:space="preserve">the </w:t>
      </w:r>
      <w:r w:rsidRPr="0069240E">
        <w:rPr>
          <w:rFonts w:ascii="Arial" w:hAnsi="Arial" w:cs="Arial"/>
          <w:i/>
        </w:rPr>
        <w:t>3dCAP-wheat</w:t>
      </w:r>
      <w:bookmarkEnd w:id="0"/>
    </w:p>
    <w:p w14:paraId="58FB8435" w14:textId="04E18190" w:rsidR="00E41EAE" w:rsidRDefault="00E41EAE">
      <w:pPr>
        <w:widowControl/>
        <w:jc w:val="left"/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972590937"/>
        <w:docPartObj>
          <w:docPartGallery w:val="Table of Contents"/>
          <w:docPartUnique/>
        </w:docPartObj>
      </w:sdtPr>
      <w:sdtEndPr>
        <w:rPr>
          <w:rFonts w:ascii="Arial" w:hAnsi="Arial" w:cs="Arial"/>
          <w:b/>
          <w:bCs/>
          <w:sz w:val="24"/>
        </w:rPr>
      </w:sdtEndPr>
      <w:sdtContent>
        <w:p w14:paraId="440BC3AA" w14:textId="3A06DF2A" w:rsidR="00E41EAE" w:rsidRPr="0003545F" w:rsidRDefault="00E41EAE" w:rsidP="00E41EAE">
          <w:pPr>
            <w:pStyle w:val="TOC"/>
            <w:jc w:val="center"/>
            <w:rPr>
              <w:rFonts w:ascii="Arial" w:hAnsi="Arial" w:cs="Arial"/>
              <w:b/>
              <w:color w:val="auto"/>
            </w:rPr>
          </w:pPr>
          <w:r w:rsidRPr="0003545F">
            <w:rPr>
              <w:rFonts w:ascii="Arial" w:hAnsi="Arial" w:cs="Arial"/>
              <w:b/>
              <w:color w:val="auto"/>
              <w:lang w:val="zh-CN"/>
            </w:rPr>
            <w:t>Contents</w:t>
          </w:r>
        </w:p>
        <w:p w14:paraId="762723B5" w14:textId="77777777" w:rsidR="00D86C82" w:rsidRPr="00A13330" w:rsidRDefault="00E41EAE">
          <w:pPr>
            <w:pStyle w:val="11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begin"/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instrText xml:space="preserve"> TOC \o "1-3" \h \z \u </w:instrText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separate"/>
          </w:r>
          <w:hyperlink w:anchor="_Toc7430866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r manual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CAP-wheat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1DBAD" w14:textId="77777777" w:rsidR="00D86C82" w:rsidRPr="00A13330" w:rsidRDefault="009E4278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7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PlantExtra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00703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7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34A55EAE" w14:textId="77777777" w:rsidR="00D86C82" w:rsidRPr="00A13330" w:rsidRDefault="009E4278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8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8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72E0317" w14:textId="77777777" w:rsidR="00D86C82" w:rsidRPr="00A13330" w:rsidRDefault="009E4278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9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9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B3966F1" w14:textId="77777777" w:rsidR="00D86C82" w:rsidRPr="00A13330" w:rsidRDefault="009E4278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0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3 Extracting plant architectural parameters from imag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0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742F005E" w14:textId="77777777" w:rsidR="00D86C82" w:rsidRPr="00A13330" w:rsidRDefault="009E4278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1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CAPpredi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10608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1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A2E07AA" w14:textId="77777777" w:rsidR="00D86C82" w:rsidRPr="00A13330" w:rsidRDefault="009E4278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2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2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62E8E5CA" w14:textId="77777777" w:rsidR="00D86C82" w:rsidRPr="00A13330" w:rsidRDefault="009E4278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3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3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BC458D7" w14:textId="77777777" w:rsidR="00D86C82" w:rsidRPr="00A13330" w:rsidRDefault="009E4278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4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3 In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4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0FD81" w14:textId="77777777" w:rsidR="00D86C82" w:rsidRPr="00A13330" w:rsidRDefault="009E4278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5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4 Predicting canopy photosynthesis from morphological, physiological and environmental parameter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5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35A300F" w14:textId="77777777" w:rsidR="00D86C82" w:rsidRPr="00A13330" w:rsidRDefault="009E4278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5 Out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25E2581" w14:textId="791CE289" w:rsidR="00E41EAE" w:rsidRPr="00A13330" w:rsidRDefault="00E41EAE">
          <w:pPr>
            <w:rPr>
              <w:rFonts w:ascii="Arial" w:hAnsi="Arial" w:cs="Arial"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end"/>
          </w:r>
        </w:p>
      </w:sdtContent>
    </w:sdt>
    <w:p w14:paraId="0DB76050" w14:textId="5A342F0D" w:rsidR="00E41EAE" w:rsidRDefault="00E41EAE">
      <w:pPr>
        <w:widowControl/>
        <w:jc w:val="left"/>
      </w:pPr>
      <w:r>
        <w:br w:type="page"/>
      </w:r>
    </w:p>
    <w:p w14:paraId="421D3132" w14:textId="7E1DA6CD" w:rsidR="00C41667" w:rsidRPr="00A51185" w:rsidRDefault="00D168D5" w:rsidP="003B32D2">
      <w:pPr>
        <w:pStyle w:val="2"/>
        <w:numPr>
          <w:ilvl w:val="0"/>
          <w:numId w:val="3"/>
        </w:numPr>
      </w:pPr>
      <w:bookmarkStart w:id="1" w:name="_Toc74308667"/>
      <w:r>
        <w:lastRenderedPageBreak/>
        <w:t xml:space="preserve">Use of the </w:t>
      </w:r>
      <w:r w:rsidR="003B32D2" w:rsidRPr="0003545F">
        <w:rPr>
          <w:i/>
        </w:rPr>
        <w:t>3dPlantExtractor</w:t>
      </w:r>
      <w:r w:rsidR="00974321">
        <w:t xml:space="preserve"> (version: </w:t>
      </w:r>
      <w:r w:rsidR="00974321" w:rsidRPr="00A51185">
        <w:rPr>
          <w:rFonts w:cs="Arial"/>
        </w:rPr>
        <w:t>20200703</w:t>
      </w:r>
      <w:r w:rsidR="00974321">
        <w:t>)</w:t>
      </w:r>
      <w:bookmarkEnd w:id="1"/>
    </w:p>
    <w:p w14:paraId="74F52EBE" w14:textId="6FAC0E88" w:rsidR="00C41667" w:rsidRPr="00A51185" w:rsidRDefault="003B32D2" w:rsidP="00C91B99">
      <w:pPr>
        <w:pStyle w:val="3"/>
        <w:spacing w:before="0" w:after="0" w:line="240" w:lineRule="auto"/>
      </w:pPr>
      <w:bookmarkStart w:id="2" w:name="_Toc74308668"/>
      <w:r>
        <w:t xml:space="preserve">1.1 </w:t>
      </w:r>
      <w:r w:rsidR="00664395" w:rsidRPr="00664395">
        <w:t>Operation dependence</w:t>
      </w:r>
      <w:bookmarkEnd w:id="2"/>
    </w:p>
    <w:p w14:paraId="7D0F1838" w14:textId="77CA14FE" w:rsidR="00C41667" w:rsidRPr="00A51185" w:rsidRDefault="00664395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</w:t>
      </w:r>
      <w:r w:rsidR="00E71E51">
        <w:rPr>
          <w:rFonts w:ascii="Arial" w:hAnsi="Arial" w:cs="Arial"/>
        </w:rPr>
        <w:t>(</w:t>
      </w:r>
      <w:r>
        <w:rPr>
          <w:rFonts w:ascii="Arial" w:hAnsi="Arial" w:cs="Arial"/>
        </w:rPr>
        <w:t>7/8/10</w:t>
      </w:r>
      <w:r w:rsidR="00E71E51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; </w:t>
      </w:r>
      <w:r w:rsidR="00C41667" w:rsidRPr="00A51185">
        <w:rPr>
          <w:rFonts w:ascii="Arial" w:hAnsi="Arial" w:cs="Arial"/>
        </w:rPr>
        <w:t>MATLAB</w:t>
      </w:r>
      <w:r w:rsidR="00E71E51">
        <w:rPr>
          <w:rFonts w:ascii="Arial" w:hAnsi="Arial" w:cs="Arial"/>
        </w:rPr>
        <w:t xml:space="preserve"> (</w:t>
      </w:r>
      <w:r w:rsidR="00B40A9A">
        <w:rPr>
          <w:rFonts w:ascii="Arial" w:hAnsi="Arial" w:cs="Arial"/>
        </w:rPr>
        <w:t>2016</w:t>
      </w:r>
      <w:r w:rsidR="00042BCF">
        <w:rPr>
          <w:rFonts w:ascii="Arial" w:hAnsi="Arial" w:cs="Arial"/>
        </w:rPr>
        <w:t>b</w:t>
      </w:r>
      <w:r w:rsidR="00E71E51">
        <w:rPr>
          <w:rFonts w:ascii="Arial" w:hAnsi="Arial" w:cs="Arial"/>
        </w:rPr>
        <w:t>); ImageJ (1.46r)</w:t>
      </w:r>
    </w:p>
    <w:p w14:paraId="47211D72" w14:textId="0E8AEAB4" w:rsidR="00C41667" w:rsidRPr="00A51185" w:rsidRDefault="003B32D2" w:rsidP="00C91B99">
      <w:pPr>
        <w:pStyle w:val="3"/>
        <w:spacing w:before="0" w:after="0" w:line="240" w:lineRule="auto"/>
      </w:pPr>
      <w:bookmarkStart w:id="3" w:name="_Toc74308669"/>
      <w:r>
        <w:t xml:space="preserve">1.2 </w:t>
      </w:r>
      <w:r w:rsidR="0009368F">
        <w:t>Scripts</w:t>
      </w:r>
      <w:bookmarkEnd w:id="3"/>
    </w:p>
    <w:p w14:paraId="15CC6879" w14:textId="4EBB3EAE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brightness_adjustment.m</w:t>
      </w:r>
    </w:p>
    <w:p w14:paraId="5DD0B170" w14:textId="006078E6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GrainAnalyzer_Run.m</w:t>
      </w:r>
    </w:p>
    <w:p w14:paraId="2A33FA78" w14:textId="100AC14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LeafAnalyzer_Run.m</w:t>
      </w:r>
    </w:p>
    <w:p w14:paraId="271C8CD6" w14:textId="07A6BE8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object_zoomin.m</w:t>
      </w:r>
    </w:p>
    <w:p w14:paraId="0D53ACE9" w14:textId="22E9210A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preprocessing_3dplant.m</w:t>
      </w:r>
    </w:p>
    <w:p w14:paraId="5E1D1ED7" w14:textId="64A5454B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scale_extractor.m</w:t>
      </w:r>
    </w:p>
    <w:p w14:paraId="1E3500CA" w14:textId="3360374C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TillerAnalyzer_Run.m</w:t>
      </w:r>
    </w:p>
    <w:p w14:paraId="4659AA4F" w14:textId="6050B197" w:rsidR="00305202" w:rsidRPr="00157266" w:rsidRDefault="00305202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tiller_analyzer.m</w:t>
      </w:r>
      <w:r w:rsidR="001D3FA4">
        <w:rPr>
          <w:rFonts w:ascii="Arial" w:hAnsi="Arial" w:cs="Arial" w:hint="eastAsia"/>
        </w:rPr>
        <w:t xml:space="preserve"> </w:t>
      </w:r>
      <w:bookmarkStart w:id="4" w:name="_GoBack"/>
      <w:bookmarkEnd w:id="4"/>
    </w:p>
    <w:p w14:paraId="1D55B5D4" w14:textId="7533A2B7" w:rsidR="003B32D2" w:rsidRDefault="003B32D2" w:rsidP="003B32D2">
      <w:pPr>
        <w:pStyle w:val="3"/>
      </w:pPr>
      <w:bookmarkStart w:id="5" w:name="_Toc74308670"/>
      <w:r>
        <w:t xml:space="preserve">1.3 </w:t>
      </w:r>
      <w:r w:rsidRPr="003B32D2">
        <w:t>Extracti</w:t>
      </w:r>
      <w:r w:rsidR="005B5099">
        <w:t>ng</w:t>
      </w:r>
      <w:r w:rsidRPr="003B32D2">
        <w:t xml:space="preserve"> plant architectural parameters from images</w:t>
      </w:r>
      <w:bookmarkEnd w:id="5"/>
    </w:p>
    <w:p w14:paraId="35A5A3B7" w14:textId="18082446" w:rsidR="001B7A89" w:rsidRDefault="00414B89" w:rsidP="00133F89">
      <w:pPr>
        <w:pStyle w:val="4"/>
      </w:pPr>
      <w:r>
        <w:t xml:space="preserve">1.3.1 </w:t>
      </w:r>
      <w:r w:rsidR="001B7A89" w:rsidRPr="00A51185">
        <w:t xml:space="preserve">Extraction of </w:t>
      </w:r>
      <w:r w:rsidR="001B7A89">
        <w:t>tiller skeleton</w:t>
      </w:r>
    </w:p>
    <w:p w14:paraId="54AB295A" w14:textId="1D628FB2" w:rsidR="004A1203" w:rsidRPr="00A51185" w:rsidRDefault="00414B89" w:rsidP="00133F89">
      <w:pPr>
        <w:pStyle w:val="5"/>
      </w:pPr>
      <w:r>
        <w:t xml:space="preserve">1.3.1.1 </w:t>
      </w:r>
      <w:r w:rsidR="004A1203" w:rsidRPr="00A51185">
        <w:t>Input file</w:t>
      </w:r>
      <w:r w:rsidR="00A906CA">
        <w:t>s</w:t>
      </w:r>
      <w:r w:rsidR="0064042A" w:rsidRPr="00A51185">
        <w:t xml:space="preserve"> </w:t>
      </w:r>
    </w:p>
    <w:p w14:paraId="601D0B40" w14:textId="4E7CF90A" w:rsidR="005C5725" w:rsidRDefault="005C5725" w:rsidP="00C91B99">
      <w:pPr>
        <w:rPr>
          <w:rFonts w:ascii="Arial" w:hAnsi="Arial" w:cs="Arial"/>
        </w:rPr>
      </w:pPr>
      <w:r>
        <w:rPr>
          <w:rFonts w:ascii="Arial" w:hAnsi="Arial" w:cs="Arial"/>
        </w:rPr>
        <w:t>Photographs of tillers in</w:t>
      </w:r>
      <w:r w:rsidRPr="005C5725">
        <w:rPr>
          <w:rFonts w:ascii="Arial" w:hAnsi="Arial" w:cs="Arial"/>
        </w:rPr>
        <w:t xml:space="preserve"> their natural standing status</w:t>
      </w:r>
      <w:r>
        <w:rPr>
          <w:rFonts w:ascii="Arial" w:hAnsi="Arial" w:cs="Arial" w:hint="eastAsia"/>
        </w:rPr>
        <w:t>.</w:t>
      </w:r>
    </w:p>
    <w:p w14:paraId="0E3BA497" w14:textId="720AAF9F" w:rsidR="00B72339" w:rsidRPr="00A51185" w:rsidRDefault="00B72339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Note: please rename all image files to contain the short nam</w:t>
      </w:r>
      <w:r w:rsidR="00A92E05">
        <w:rPr>
          <w:rFonts w:ascii="Arial" w:hAnsi="Arial" w:cs="Arial"/>
        </w:rPr>
        <w:t xml:space="preserve">e of the wheat cultivar, e.g. </w:t>
      </w:r>
      <w:r w:rsidR="008F5256">
        <w:rPr>
          <w:rFonts w:ascii="Arial" w:hAnsi="Arial" w:cs="Arial"/>
        </w:rPr>
        <w:t>“</w:t>
      </w:r>
      <w:r w:rsidR="00A92E05">
        <w:rPr>
          <w:rFonts w:ascii="Arial" w:hAnsi="Arial" w:cs="Arial"/>
        </w:rPr>
        <w:t>N</w:t>
      </w:r>
      <w:r w:rsidR="0083277C">
        <w:rPr>
          <w:rFonts w:ascii="Arial" w:hAnsi="Arial" w:cs="Arial"/>
        </w:rPr>
        <w:t>22</w:t>
      </w:r>
      <w:r w:rsidRPr="00A51185">
        <w:rPr>
          <w:rFonts w:ascii="Arial" w:hAnsi="Arial" w:cs="Arial"/>
        </w:rPr>
        <w:t xml:space="preserve"> (1).jpg</w:t>
      </w:r>
      <w:r w:rsidR="008F5256">
        <w:rPr>
          <w:rFonts w:ascii="Arial" w:hAnsi="Arial" w:cs="Arial"/>
        </w:rPr>
        <w:t>”</w:t>
      </w:r>
    </w:p>
    <w:p w14:paraId="4F2F59A0" w14:textId="7576E12E" w:rsidR="00D02CFD" w:rsidRPr="00A51185" w:rsidRDefault="00414B89" w:rsidP="002B32C0">
      <w:pPr>
        <w:pStyle w:val="5"/>
      </w:pPr>
      <w:r>
        <w:t xml:space="preserve">1.3.1.2 </w:t>
      </w:r>
      <w:r w:rsidR="00D02CFD" w:rsidRPr="00A51185">
        <w:t>Run command</w:t>
      </w:r>
      <w:r>
        <w:t>s</w:t>
      </w:r>
    </w:p>
    <w:p w14:paraId="668E2CDC" w14:textId="6678A267" w:rsidR="00D02CFD" w:rsidRPr="00A51185" w:rsidRDefault="00DE3EA7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 xml:space="preserve">Step1: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</w:t>
      </w:r>
      <w:r w:rsidR="00EC5A53" w:rsidRPr="00A51185">
        <w:rPr>
          <w:rFonts w:ascii="Arial" w:hAnsi="Arial" w:cs="Arial"/>
        </w:rPr>
        <w:t xml:space="preserve"> the following command in MATLAB command window:</w:t>
      </w:r>
    </w:p>
    <w:p w14:paraId="775BD6AD" w14:textId="74130933" w:rsidR="00C41667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TillerAnalyzer_Run('PATH')</w:t>
      </w:r>
    </w:p>
    <w:p w14:paraId="2C60FD91" w14:textId="62728CFF" w:rsidR="008E7A8D" w:rsidRPr="00A51185" w:rsidRDefault="00F94833" w:rsidP="00C91B99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="008E7A8D" w:rsidRPr="00A51185">
        <w:rPr>
          <w:rFonts w:ascii="Arial" w:hAnsi="Arial" w:cs="Arial"/>
        </w:rPr>
        <w:t>here</w:t>
      </w:r>
      <w:r w:rsidR="000C36AB">
        <w:rPr>
          <w:rFonts w:ascii="Arial" w:hAnsi="Arial" w:cs="Arial"/>
        </w:rPr>
        <w:t xml:space="preserve"> </w:t>
      </w:r>
      <w:r w:rsidR="008E7A8D" w:rsidRPr="00A51185">
        <w:rPr>
          <w:rFonts w:ascii="Arial" w:hAnsi="Arial" w:cs="Arial"/>
        </w:rPr>
        <w:t>P</w:t>
      </w:r>
      <w:r w:rsidR="000C36AB">
        <w:rPr>
          <w:rFonts w:ascii="Arial" w:hAnsi="Arial" w:cs="Arial"/>
        </w:rPr>
        <w:t>ATH</w:t>
      </w:r>
      <w:r w:rsidR="00F7381B">
        <w:rPr>
          <w:rFonts w:ascii="Arial" w:hAnsi="Arial" w:cs="Arial"/>
        </w:rPr>
        <w:t xml:space="preserve"> is the directory storing</w:t>
      </w:r>
      <w:r w:rsidR="008E7A8D" w:rsidRPr="00A51185">
        <w:rPr>
          <w:rFonts w:ascii="Arial" w:hAnsi="Arial" w:cs="Arial"/>
        </w:rPr>
        <w:t xml:space="preserve"> the photographs</w:t>
      </w:r>
      <w:r w:rsidR="007567F5" w:rsidRPr="007567F5">
        <w:t xml:space="preserve"> </w:t>
      </w:r>
      <w:r w:rsidR="007567F5" w:rsidRPr="007567F5">
        <w:rPr>
          <w:rFonts w:ascii="Arial" w:hAnsi="Arial" w:cs="Arial"/>
        </w:rPr>
        <w:t>of tillers</w:t>
      </w:r>
    </w:p>
    <w:p w14:paraId="66170BAF" w14:textId="4F679796" w:rsidR="008E7A8D" w:rsidRPr="00A51185" w:rsidRDefault="002C7400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r w:rsidRPr="00DE3EA7">
        <w:rPr>
          <w:rFonts w:ascii="Arial" w:hAnsi="Arial" w:cs="Arial"/>
          <w:b/>
        </w:rPr>
        <w:t>:</w:t>
      </w:r>
      <w:r w:rsidR="008E7A8D" w:rsidRPr="00A51185">
        <w:rPr>
          <w:rFonts w:ascii="Arial" w:hAnsi="Arial" w:cs="Arial"/>
        </w:rPr>
        <w:t xml:space="preserve"> </w:t>
      </w:r>
      <w:r w:rsidR="00F94833">
        <w:rPr>
          <w:rFonts w:ascii="Arial" w:hAnsi="Arial" w:cs="Arial"/>
        </w:rPr>
        <w:t xml:space="preserve">follow the </w:t>
      </w:r>
      <w:r w:rsidR="00F94833" w:rsidRPr="00F94833">
        <w:rPr>
          <w:rFonts w:ascii="Arial" w:hAnsi="Arial" w:cs="Arial"/>
        </w:rPr>
        <w:t xml:space="preserve">instructions </w:t>
      </w:r>
      <w:r w:rsidR="00CA1580">
        <w:rPr>
          <w:rFonts w:ascii="Arial" w:hAnsi="Arial" w:cs="Arial"/>
        </w:rPr>
        <w:t>showing i</w:t>
      </w:r>
      <w:r w:rsidR="00F94833">
        <w:rPr>
          <w:rFonts w:ascii="Arial" w:hAnsi="Arial" w:cs="Arial"/>
        </w:rPr>
        <w:t>n the command window:</w:t>
      </w:r>
    </w:p>
    <w:p w14:paraId="45E54274" w14:textId="67419794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Store the result images (1) or not (0)? (default=1):</w:t>
      </w:r>
    </w:p>
    <w:p w14:paraId="07334532" w14:textId="5A60F64F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Overwrite (w) or append (a) to existing file (default is "a"):</w:t>
      </w:r>
    </w:p>
    <w:p w14:paraId="54F2359A" w14:textId="4CFEB556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 you want to re-set the brightness of images (y/n)</w:t>
      </w:r>
      <w:r w:rsidR="00522D1F">
        <w:rPr>
          <w:rFonts w:ascii="Times New Roman" w:hAnsi="Times New Roman" w:cs="Times New Roman"/>
          <w:bCs/>
          <w:i/>
        </w:rPr>
        <w:t>?</w:t>
      </w:r>
      <w:r w:rsidR="008E7A8D" w:rsidRPr="002F5FA3">
        <w:rPr>
          <w:rFonts w:ascii="Times New Roman" w:hAnsi="Times New Roman" w:cs="Times New Roman"/>
          <w:bCs/>
          <w:i/>
        </w:rPr>
        <w:t>: n</w:t>
      </w:r>
    </w:p>
    <w:p w14:paraId="6A6B2BCB" w14:textId="362EB0D2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es every image have the same scale (y) or not (n)?: y</w:t>
      </w:r>
    </w:p>
    <w:p w14:paraId="28AF6F27" w14:textId="10C40C61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8585A" w:rsidRPr="0048585A">
        <w:t xml:space="preserve"> </w:t>
      </w:r>
      <w:r w:rsidR="0048585A" w:rsidRPr="0048585A">
        <w:rPr>
          <w:rFonts w:ascii="Times New Roman" w:hAnsi="Times New Roman" w:cs="Times New Roman"/>
          <w:bCs/>
          <w:i/>
        </w:rPr>
        <w:t>Type in the scale (pixels/cm) or press ENTER and</w:t>
      </w:r>
      <w:r w:rsidR="0048585A">
        <w:rPr>
          <w:rFonts w:ascii="Times New Roman" w:hAnsi="Times New Roman" w:cs="Times New Roman"/>
          <w:bCs/>
          <w:i/>
        </w:rPr>
        <w:t xml:space="preserve"> then choose an image to set it</w:t>
      </w:r>
      <w:r w:rsidR="008E7A8D" w:rsidRPr="002F5FA3">
        <w:rPr>
          <w:rFonts w:ascii="Times New Roman" w:hAnsi="Times New Roman" w:cs="Times New Roman"/>
          <w:bCs/>
          <w:i/>
        </w:rPr>
        <w:t>:</w:t>
      </w:r>
    </w:p>
    <w:p w14:paraId="712D898A" w14:textId="533219F2" w:rsidR="008E7A8D" w:rsidRPr="00A51185" w:rsidRDefault="002C740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3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A1E35" w:rsidRPr="007A1E35">
        <w:rPr>
          <w:rFonts w:ascii="Arial" w:hAnsi="Arial" w:cs="Arial"/>
        </w:rPr>
        <w:t xml:space="preserve">if </w:t>
      </w:r>
      <w:r w:rsidR="007A1E35">
        <w:rPr>
          <w:rFonts w:ascii="Arial" w:hAnsi="Arial" w:cs="Arial"/>
        </w:rPr>
        <w:t>the scale is known, type in the value directly (</w:t>
      </w:r>
      <w:r w:rsidR="007A1E35" w:rsidRPr="007A1E35">
        <w:rPr>
          <w:rFonts w:ascii="Arial" w:hAnsi="Arial" w:cs="Arial"/>
        </w:rPr>
        <w:t>unit: pixels/cm</w:t>
      </w:r>
      <w:r w:rsidR="007A1E35">
        <w:rPr>
          <w:rFonts w:ascii="Arial" w:hAnsi="Arial" w:cs="Arial"/>
        </w:rPr>
        <w:t xml:space="preserve">). If not, </w:t>
      </w:r>
      <w:r>
        <w:rPr>
          <w:rFonts w:ascii="Arial" w:hAnsi="Arial" w:cs="Arial"/>
        </w:rPr>
        <w:t>p</w:t>
      </w:r>
      <w:r w:rsidR="0020702D" w:rsidRPr="00A51185">
        <w:rPr>
          <w:rFonts w:ascii="Arial" w:hAnsi="Arial" w:cs="Arial"/>
        </w:rPr>
        <w:t xml:space="preserve">ress ENTER, </w:t>
      </w:r>
      <w:r w:rsidR="00DE3EA7">
        <w:rPr>
          <w:rFonts w:ascii="Arial" w:hAnsi="Arial" w:cs="Arial"/>
        </w:rPr>
        <w:t>and</w:t>
      </w:r>
      <w:r w:rsidR="0020702D" w:rsidRPr="00A51185">
        <w:rPr>
          <w:rFonts w:ascii="Arial" w:hAnsi="Arial" w:cs="Arial"/>
        </w:rPr>
        <w:t xml:space="preserve"> select a photograph with a scale in it. </w:t>
      </w:r>
      <w:r w:rsidR="00DE3EA7">
        <w:rPr>
          <w:rFonts w:ascii="Arial" w:hAnsi="Arial" w:cs="Arial"/>
        </w:rPr>
        <w:t>Drag the mouse to zoom in the region with the scale if necessary, and p</w:t>
      </w:r>
      <w:r w:rsidR="00DE3EA7" w:rsidRPr="00A51185">
        <w:rPr>
          <w:rFonts w:ascii="Arial" w:hAnsi="Arial" w:cs="Arial"/>
        </w:rPr>
        <w:t>ress ENTER</w:t>
      </w:r>
      <w:r w:rsidR="00DE3EA7">
        <w:rPr>
          <w:rFonts w:ascii="Arial" w:hAnsi="Arial" w:cs="Arial"/>
        </w:rPr>
        <w:t xml:space="preserve"> </w:t>
      </w:r>
      <w:r w:rsidR="00703DD9">
        <w:rPr>
          <w:rFonts w:ascii="Arial" w:hAnsi="Arial" w:cs="Arial"/>
        </w:rPr>
        <w:t xml:space="preserve">to proceed </w:t>
      </w:r>
      <w:r w:rsidR="00DE3EA7">
        <w:rPr>
          <w:rFonts w:ascii="Arial" w:hAnsi="Arial" w:cs="Arial"/>
        </w:rPr>
        <w:t>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1</w:t>
      </w:r>
      <w:r w:rsidR="00DE3EA7">
        <w:rPr>
          <w:rFonts w:ascii="Arial" w:hAnsi="Arial" w:cs="Arial"/>
        </w:rPr>
        <w:t xml:space="preserve">, if there is no need to zoom in, press ENTER directly). </w:t>
      </w:r>
    </w:p>
    <w:p w14:paraId="236C517A" w14:textId="32497657" w:rsidR="008E7A8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474DC69D" wp14:editId="74DB73F5">
            <wp:extent cx="3651250" cy="27432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-1" r="30773" b="16780"/>
                    <a:stretch/>
                  </pic:blipFill>
                  <pic:spPr bwMode="auto">
                    <a:xfrm>
                      <a:off x="0" y="0"/>
                      <a:ext cx="3651250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1768AD" w14:textId="4C991DBD" w:rsidR="00C34DFB" w:rsidRDefault="00C34DFB" w:rsidP="00C91B99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1. </w:t>
      </w:r>
      <w:r>
        <w:rPr>
          <w:rFonts w:ascii="Arial" w:hAnsi="Arial" w:cs="Arial"/>
        </w:rPr>
        <w:t>Drag the mouse to zoom in the region with the scale.</w:t>
      </w:r>
    </w:p>
    <w:p w14:paraId="22C93EDA" w14:textId="40766DEA" w:rsidR="00DE3EA7" w:rsidRPr="00A51185" w:rsidRDefault="00CA158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4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03DD9">
        <w:rPr>
          <w:rFonts w:ascii="Arial" w:hAnsi="Arial" w:cs="Arial"/>
        </w:rPr>
        <w:t>click on</w:t>
      </w:r>
      <w:r w:rsidR="00DE3EA7" w:rsidRPr="00A51185">
        <w:rPr>
          <w:rFonts w:ascii="Arial" w:hAnsi="Arial" w:cs="Arial"/>
        </w:rPr>
        <w:t xml:space="preserve"> two terminal points with known distance 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2</w:t>
      </w:r>
      <w:r w:rsidR="00703DD9">
        <w:rPr>
          <w:rFonts w:ascii="Arial" w:hAnsi="Arial" w:cs="Arial"/>
        </w:rPr>
        <w:t>). Then p</w:t>
      </w:r>
      <w:r w:rsidR="00DE3EA7" w:rsidRPr="00A51185">
        <w:rPr>
          <w:rFonts w:ascii="Arial" w:hAnsi="Arial" w:cs="Arial"/>
        </w:rPr>
        <w:t>ress ENTER</w:t>
      </w:r>
      <w:r w:rsidR="00703DD9">
        <w:rPr>
          <w:rFonts w:ascii="Arial" w:hAnsi="Arial" w:cs="Arial"/>
        </w:rPr>
        <w:t xml:space="preserve"> to proceed</w:t>
      </w:r>
      <w:r w:rsidR="00DE3EA7" w:rsidRPr="00A51185">
        <w:rPr>
          <w:rFonts w:ascii="Arial" w:hAnsi="Arial" w:cs="Arial"/>
        </w:rPr>
        <w:t>.</w:t>
      </w:r>
    </w:p>
    <w:p w14:paraId="560D71EC" w14:textId="5F4C52CD" w:rsidR="0020702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0E1160BC" wp14:editId="39DE552C">
            <wp:extent cx="5274310" cy="306705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b="6954"/>
                    <a:stretch/>
                  </pic:blipFill>
                  <pic:spPr bwMode="auto">
                    <a:xfrm>
                      <a:off x="0" y="0"/>
                      <a:ext cx="5274310" cy="3067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C1A8C" w14:textId="63F97984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Click on</w:t>
      </w:r>
      <w:r w:rsidRPr="00A51185">
        <w:rPr>
          <w:rFonts w:ascii="Arial" w:hAnsi="Arial" w:cs="Arial"/>
        </w:rPr>
        <w:t xml:space="preserve"> two terminal points with known distance</w:t>
      </w:r>
      <w:r>
        <w:rPr>
          <w:rFonts w:ascii="Arial" w:hAnsi="Arial" w:cs="Arial"/>
        </w:rPr>
        <w:t>.</w:t>
      </w:r>
    </w:p>
    <w:p w14:paraId="49A8FC30" w14:textId="4CFD662B" w:rsidR="008E7A8D" w:rsidRPr="00A51185" w:rsidRDefault="00CA158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5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 the true</w:t>
      </w:r>
      <w:r w:rsidR="00DE7327" w:rsidRPr="00A51185">
        <w:rPr>
          <w:rFonts w:ascii="Arial" w:hAnsi="Arial" w:cs="Arial"/>
        </w:rPr>
        <w:t xml:space="preserve"> length between the </w:t>
      </w:r>
      <w:r w:rsidR="00DE3EA7">
        <w:rPr>
          <w:rFonts w:ascii="Arial" w:hAnsi="Arial" w:cs="Arial"/>
        </w:rPr>
        <w:t xml:space="preserve">selected </w:t>
      </w:r>
      <w:r w:rsidR="00DE7327" w:rsidRPr="00A51185">
        <w:rPr>
          <w:rFonts w:ascii="Arial" w:hAnsi="Arial" w:cs="Arial"/>
        </w:rPr>
        <w:t xml:space="preserve">two </w:t>
      </w:r>
      <w:r w:rsidR="00DE3EA7">
        <w:rPr>
          <w:rFonts w:ascii="Arial" w:hAnsi="Arial" w:cs="Arial"/>
        </w:rPr>
        <w:t xml:space="preserve">terminal </w:t>
      </w:r>
      <w:r w:rsidR="00DE7327" w:rsidRPr="00A51185">
        <w:rPr>
          <w:rFonts w:ascii="Arial" w:hAnsi="Arial" w:cs="Arial"/>
        </w:rPr>
        <w:t>points</w:t>
      </w:r>
      <w:r w:rsidR="00DE3EA7">
        <w:rPr>
          <w:rFonts w:ascii="Arial" w:hAnsi="Arial" w:cs="Arial"/>
        </w:rPr>
        <w:t xml:space="preserve"> in last step</w:t>
      </w:r>
      <w:r w:rsidR="00DE7327" w:rsidRPr="00A51185">
        <w:rPr>
          <w:rFonts w:ascii="Arial" w:hAnsi="Arial" w:cs="Arial"/>
        </w:rPr>
        <w:t>:</w:t>
      </w:r>
    </w:p>
    <w:p w14:paraId="716712FD" w14:textId="6C8B3679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 true length of the scale is (cm): 20</w:t>
      </w:r>
    </w:p>
    <w:p w14:paraId="2FE750AF" w14:textId="5541E889" w:rsidR="00CA1580" w:rsidRPr="00A51185" w:rsidRDefault="00CA1580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6</w:t>
      </w:r>
      <w:r w:rsidRPr="00DE3EA7">
        <w:rPr>
          <w:rFonts w:ascii="Arial" w:hAnsi="Arial" w:cs="Arial"/>
          <w:b/>
        </w:rPr>
        <w:t>:</w:t>
      </w:r>
      <w:r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follow the </w:t>
      </w:r>
      <w:r w:rsidRPr="00F94833">
        <w:rPr>
          <w:rFonts w:ascii="Arial" w:hAnsi="Arial" w:cs="Arial"/>
        </w:rPr>
        <w:t xml:space="preserve">instructions </w:t>
      </w:r>
      <w:r>
        <w:rPr>
          <w:rFonts w:ascii="Arial" w:hAnsi="Arial" w:cs="Arial"/>
        </w:rPr>
        <w:t>showing in the command window:</w:t>
      </w:r>
    </w:p>
    <w:p w14:paraId="4A33559E" w14:textId="110C139B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C67DD9" w:rsidRPr="00C67DD9">
        <w:t xml:space="preserve"> </w:t>
      </w:r>
      <w:r w:rsidR="00C67DD9" w:rsidRPr="00C67DD9">
        <w:rPr>
          <w:rFonts w:ascii="Times New Roman" w:hAnsi="Times New Roman" w:cs="Times New Roman"/>
          <w:bCs/>
          <w:i/>
        </w:rPr>
        <w:t xml:space="preserve">Rotate images for 90,180 or 270 degrees so that tillers </w:t>
      </w:r>
      <w:r w:rsidR="00C67DD9">
        <w:rPr>
          <w:rFonts w:ascii="Times New Roman" w:hAnsi="Times New Roman" w:cs="Times New Roman"/>
          <w:bCs/>
          <w:i/>
        </w:rPr>
        <w:t>are upward oriented (default=0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E68640B" w14:textId="5EF5B280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re are 34 image(s) in total.</w:t>
      </w:r>
    </w:p>
    <w:p w14:paraId="55E7644B" w14:textId="52622028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4443C" w:rsidRPr="0044443C">
        <w:t xml:space="preserve"> </w:t>
      </w:r>
      <w:r w:rsidR="0044443C" w:rsidRPr="0044443C">
        <w:rPr>
          <w:rFonts w:ascii="Times New Roman" w:hAnsi="Times New Roman" w:cs="Times New Roman"/>
          <w:bCs/>
          <w:i/>
        </w:rPr>
        <w:t>Start from which image? (default is 1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874BE9E" w14:textId="324115EC" w:rsidR="00DE7327" w:rsidRPr="00A51185" w:rsidRDefault="00DD0AAE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7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DD0AAE">
        <w:rPr>
          <w:rFonts w:ascii="Arial" w:hAnsi="Arial" w:cs="Arial"/>
        </w:rPr>
        <w:t xml:space="preserve">from here we </w:t>
      </w:r>
      <w:r>
        <w:rPr>
          <w:rFonts w:ascii="Arial" w:hAnsi="Arial" w:cs="Arial"/>
        </w:rPr>
        <w:t>start</w:t>
      </w:r>
      <w:r w:rsidRPr="00DD0AAE">
        <w:rPr>
          <w:rFonts w:ascii="Arial" w:hAnsi="Arial" w:cs="Arial"/>
        </w:rPr>
        <w:t xml:space="preserve"> to </w:t>
      </w:r>
      <w:r w:rsidR="00DE7327" w:rsidRPr="00A51185">
        <w:rPr>
          <w:rFonts w:ascii="Arial" w:hAnsi="Arial" w:cs="Arial"/>
        </w:rPr>
        <w:t xml:space="preserve">extract </w:t>
      </w:r>
      <w:r>
        <w:rPr>
          <w:rFonts w:ascii="Arial" w:hAnsi="Arial" w:cs="Arial" w:hint="eastAsia"/>
        </w:rPr>
        <w:t xml:space="preserve">the </w:t>
      </w:r>
      <w:r w:rsidR="00CB4ED9">
        <w:rPr>
          <w:rFonts w:ascii="Arial" w:hAnsi="Arial" w:cs="Arial"/>
        </w:rPr>
        <w:t>tiller skeleton</w:t>
      </w:r>
      <w:r w:rsidR="00194064" w:rsidRPr="00A51185">
        <w:rPr>
          <w:rFonts w:ascii="Arial" w:hAnsi="Arial" w:cs="Arial"/>
        </w:rPr>
        <w:t xml:space="preserve"> in each image</w:t>
      </w:r>
      <w:r>
        <w:rPr>
          <w:rFonts w:ascii="Arial" w:hAnsi="Arial" w:cs="Arial"/>
        </w:rPr>
        <w:t xml:space="preserve">. Drag the mouse to zoom in </w:t>
      </w:r>
      <w:r w:rsidR="00D04F2C">
        <w:rPr>
          <w:rFonts w:ascii="Arial" w:hAnsi="Arial" w:cs="Arial"/>
        </w:rPr>
        <w:t xml:space="preserve">for better view </w:t>
      </w:r>
      <w:r>
        <w:rPr>
          <w:rFonts w:ascii="Arial" w:hAnsi="Arial" w:cs="Arial"/>
        </w:rPr>
        <w:t>if necessary, and p</w:t>
      </w:r>
      <w:r w:rsidRPr="00A51185">
        <w:rPr>
          <w:rFonts w:ascii="Arial" w:hAnsi="Arial" w:cs="Arial"/>
        </w:rPr>
        <w:t>ress ENTER</w:t>
      </w:r>
      <w:r w:rsidR="00D04F2C">
        <w:rPr>
          <w:rFonts w:ascii="Arial" w:hAnsi="Arial" w:cs="Arial"/>
        </w:rPr>
        <w:t xml:space="preserve"> to proceed</w:t>
      </w:r>
      <w:r>
        <w:rPr>
          <w:rFonts w:ascii="Arial" w:hAnsi="Arial" w:cs="Arial"/>
        </w:rPr>
        <w:t xml:space="preserve"> (</w:t>
      </w:r>
      <w:r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3</w:t>
      </w:r>
      <w:r>
        <w:rPr>
          <w:rFonts w:ascii="Arial" w:hAnsi="Arial" w:cs="Arial"/>
        </w:rPr>
        <w:t>, if there is no need to zoom in, press ENTER directly</w:t>
      </w:r>
      <w:r w:rsidR="008D0C7A">
        <w:rPr>
          <w:rFonts w:ascii="Arial" w:hAnsi="Arial" w:cs="Arial"/>
        </w:rPr>
        <w:t>; if not satisfied with the zoom in, double click on the image to zoom out and re-do the zoom-in before press ENTER</w:t>
      </w:r>
      <w:r>
        <w:rPr>
          <w:rFonts w:ascii="Arial" w:hAnsi="Arial" w:cs="Arial"/>
        </w:rPr>
        <w:t>).</w:t>
      </w:r>
    </w:p>
    <w:p w14:paraId="27001975" w14:textId="044DA710" w:rsidR="00DE7327" w:rsidRDefault="008D0C7A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20ED0E1" wp14:editId="07E10CD6">
            <wp:extent cx="3600450" cy="3086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31736" b="6376"/>
                    <a:stretch/>
                  </pic:blipFill>
                  <pic:spPr bwMode="auto">
                    <a:xfrm>
                      <a:off x="0" y="0"/>
                      <a:ext cx="36004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E088A1" w14:textId="77BEAA15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3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Drag the mouse to zoom in for better view during the following labeling.</w:t>
      </w:r>
    </w:p>
    <w:p w14:paraId="731106E5" w14:textId="13CF3817" w:rsidR="00DE7327" w:rsidRPr="00A51185" w:rsidRDefault="00DD0AAE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DE7327" w:rsidRPr="00A51185">
        <w:rPr>
          <w:rFonts w:ascii="Arial" w:hAnsi="Arial" w:cs="Arial"/>
        </w:rPr>
        <w:t xml:space="preserve">race the stem from </w:t>
      </w:r>
      <w:r w:rsidR="001303AD" w:rsidRPr="00A51185">
        <w:rPr>
          <w:rFonts w:ascii="Arial" w:hAnsi="Arial" w:cs="Arial"/>
        </w:rPr>
        <w:t xml:space="preserve">its </w:t>
      </w:r>
      <w:r w:rsidR="00DE7327" w:rsidRPr="00A51185">
        <w:rPr>
          <w:rFonts w:ascii="Arial" w:hAnsi="Arial" w:cs="Arial"/>
        </w:rPr>
        <w:t>bottom to its tip</w:t>
      </w:r>
      <w:r w:rsidR="00194064" w:rsidRPr="00A51185">
        <w:rPr>
          <w:rFonts w:ascii="Arial" w:hAnsi="Arial" w:cs="Arial"/>
        </w:rPr>
        <w:t xml:space="preserve"> or higher</w:t>
      </w:r>
      <w:r w:rsidR="00DE7327"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by </w:t>
      </w:r>
      <w:r w:rsidR="007C44B9" w:rsidRPr="007C44B9">
        <w:rPr>
          <w:rFonts w:ascii="Arial" w:hAnsi="Arial" w:cs="Arial"/>
        </w:rPr>
        <w:t>click</w:t>
      </w:r>
      <w:r w:rsidR="007C44B9">
        <w:rPr>
          <w:rFonts w:ascii="Arial" w:hAnsi="Arial" w:cs="Arial"/>
        </w:rPr>
        <w:t>ing</w:t>
      </w:r>
      <w:r w:rsidR="007C44B9"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 </w:t>
      </w:r>
      <w:r w:rsidR="00DE7327" w:rsidRPr="00A51185">
        <w:rPr>
          <w:rFonts w:ascii="Arial" w:hAnsi="Arial" w:cs="Arial"/>
        </w:rPr>
        <w:t>(</w:t>
      </w:r>
      <w:r w:rsidR="00194064" w:rsidRPr="00A51185">
        <w:rPr>
          <w:rFonts w:ascii="Arial" w:hAnsi="Arial" w:cs="Arial"/>
        </w:rPr>
        <w:t xml:space="preserve">the </w:t>
      </w:r>
      <w:r w:rsidR="002A3D10">
        <w:rPr>
          <w:rFonts w:ascii="Arial" w:hAnsi="Arial" w:cs="Arial"/>
        </w:rPr>
        <w:t>last clicking</w:t>
      </w:r>
      <w:r w:rsidR="00194064" w:rsidRPr="00A51185">
        <w:rPr>
          <w:rFonts w:ascii="Arial" w:hAnsi="Arial" w:cs="Arial"/>
        </w:rPr>
        <w:t xml:space="preserve"> must</w:t>
      </w:r>
      <w:r w:rsidR="00DE7327" w:rsidRPr="00A51185">
        <w:rPr>
          <w:rFonts w:ascii="Arial" w:hAnsi="Arial" w:cs="Arial"/>
        </w:rPr>
        <w:t xml:space="preserve"> be higher than the base of the uppermost leaf</w:t>
      </w:r>
      <w:r w:rsidR="00C34DFB">
        <w:rPr>
          <w:rFonts w:ascii="Arial" w:hAnsi="Arial" w:cs="Arial"/>
        </w:rPr>
        <w:t xml:space="preserve">; </w:t>
      </w:r>
      <w:r w:rsidR="00C34DFB" w:rsidRPr="00C34DFB">
        <w:rPr>
          <w:rFonts w:ascii="Arial" w:hAnsi="Arial" w:cs="Arial"/>
          <w:b/>
        </w:rPr>
        <w:t>Fig. 4</w:t>
      </w:r>
      <w:r w:rsidR="00DE7327" w:rsidRPr="00A51185">
        <w:rPr>
          <w:rFonts w:ascii="Arial" w:hAnsi="Arial" w:cs="Arial"/>
        </w:rPr>
        <w:t>)</w:t>
      </w:r>
      <w:r w:rsidR="0026767C">
        <w:rPr>
          <w:rFonts w:ascii="Arial" w:hAnsi="Arial" w:cs="Arial"/>
        </w:rPr>
        <w:t xml:space="preserve">. Tips: if you click by mistake, press ‘z’ to remove it. If you cannot determine the exact location to click, press ‘e’ for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, and press ‘e’ once again to exit the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 mode.</w:t>
      </w:r>
    </w:p>
    <w:p w14:paraId="3E7AE98C" w14:textId="5CDF274C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7F37688" wp14:editId="22DF35FA">
            <wp:extent cx="3721100" cy="30734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9448" b="6762"/>
                    <a:stretch/>
                  </pic:blipFill>
                  <pic:spPr bwMode="auto">
                    <a:xfrm>
                      <a:off x="0" y="0"/>
                      <a:ext cx="37211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040CB1" w14:textId="61AA5A6C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4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 xml:space="preserve">race the stem from its bottom to its tip or higher </w:t>
      </w:r>
      <w:r>
        <w:rPr>
          <w:rFonts w:ascii="Arial" w:hAnsi="Arial" w:cs="Arial"/>
        </w:rPr>
        <w:t xml:space="preserve">by </w:t>
      </w:r>
      <w:r w:rsidRPr="007C44B9">
        <w:rPr>
          <w:rFonts w:ascii="Arial" w:hAnsi="Arial" w:cs="Arial"/>
        </w:rPr>
        <w:t>click</w:t>
      </w:r>
      <w:r>
        <w:rPr>
          <w:rFonts w:ascii="Arial" w:hAnsi="Arial" w:cs="Arial"/>
        </w:rPr>
        <w:t>ing</w:t>
      </w:r>
      <w:r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.</w:t>
      </w:r>
    </w:p>
    <w:p w14:paraId="62C83256" w14:textId="3FBE8626" w:rsidR="00DE7327" w:rsidRPr="00A51185" w:rsidRDefault="002A3D1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DE7327" w:rsidRPr="00A51185">
        <w:rPr>
          <w:rFonts w:ascii="Arial" w:hAnsi="Arial" w:cs="Arial"/>
        </w:rPr>
        <w:t>press TAB</w:t>
      </w:r>
      <w:r w:rsidR="00E112A9">
        <w:rPr>
          <w:rFonts w:ascii="Arial" w:hAnsi="Arial" w:cs="Arial"/>
        </w:rPr>
        <w:t>. A mark</w:t>
      </w:r>
      <w:r w:rsidR="00504F31" w:rsidRP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(</w:t>
      </w:r>
      <w:r w:rsidR="00504F31" w:rsidRPr="00A51185">
        <w:rPr>
          <w:rFonts w:ascii="Arial" w:hAnsi="Arial" w:cs="Arial"/>
        </w:rPr>
        <w:t>‘ST’</w:t>
      </w:r>
      <w:r w:rsidR="00E112A9">
        <w:rPr>
          <w:rFonts w:ascii="Arial" w:hAnsi="Arial" w:cs="Arial"/>
        </w:rPr>
        <w:t xml:space="preserve"> written in blue)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will show</w:t>
      </w:r>
      <w:r w:rsidR="00DE7327" w:rsidRPr="00A51185">
        <w:rPr>
          <w:rFonts w:ascii="Arial" w:hAnsi="Arial" w:cs="Arial"/>
        </w:rPr>
        <w:t xml:space="preserve"> ar</w:t>
      </w:r>
      <w:r w:rsidR="001303AD" w:rsidRPr="00A51185">
        <w:rPr>
          <w:rFonts w:ascii="Arial" w:hAnsi="Arial" w:cs="Arial"/>
        </w:rPr>
        <w:t>ound the base of stem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 xml:space="preserve">and a dashed line will show along the stem </w:t>
      </w:r>
      <w:r w:rsidR="00504F31">
        <w:rPr>
          <w:rFonts w:ascii="Arial" w:hAnsi="Arial" w:cs="Arial"/>
        </w:rPr>
        <w:t>(</w:t>
      </w:r>
      <w:r w:rsidR="00504F31" w:rsidRPr="00504F31">
        <w:rPr>
          <w:rFonts w:ascii="Arial" w:hAnsi="Arial" w:cs="Arial"/>
          <w:b/>
        </w:rPr>
        <w:t xml:space="preserve">Fig. </w:t>
      </w:r>
      <w:r w:rsidR="00736A53">
        <w:rPr>
          <w:rFonts w:ascii="Arial" w:hAnsi="Arial" w:cs="Arial"/>
          <w:b/>
        </w:rPr>
        <w:t>5</w:t>
      </w:r>
      <w:r w:rsidR="00504F31">
        <w:rPr>
          <w:rFonts w:ascii="Arial" w:hAnsi="Arial" w:cs="Arial"/>
        </w:rPr>
        <w:t>).</w:t>
      </w:r>
    </w:p>
    <w:p w14:paraId="5A785D72" w14:textId="1E6FBC12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8EB5C3" wp14:editId="7E979065">
            <wp:extent cx="3759200" cy="3073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28726" b="6762"/>
                    <a:stretch/>
                  </pic:blipFill>
                  <pic:spPr bwMode="auto">
                    <a:xfrm>
                      <a:off x="0" y="0"/>
                      <a:ext cx="37592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5B676F" w14:textId="1C8608AD" w:rsidR="00736A53" w:rsidRDefault="00736A53" w:rsidP="00736A53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5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>ress TAB</w:t>
      </w:r>
      <w:r>
        <w:rPr>
          <w:rFonts w:ascii="Arial" w:hAnsi="Arial" w:cs="Arial"/>
        </w:rPr>
        <w:t xml:space="preserve"> to finish labeling the stem.</w:t>
      </w:r>
    </w:p>
    <w:p w14:paraId="45BDAF96" w14:textId="4C5954F9" w:rsidR="00504104" w:rsidRDefault="000B339C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909C6">
        <w:rPr>
          <w:rFonts w:ascii="Arial" w:hAnsi="Arial" w:cs="Arial"/>
        </w:rPr>
        <w:t>labe</w:t>
      </w:r>
      <w:r w:rsidR="004B2817">
        <w:rPr>
          <w:rFonts w:ascii="Arial" w:hAnsi="Arial" w:cs="Arial"/>
        </w:rPr>
        <w:t>l</w:t>
      </w:r>
      <w:r w:rsidR="00DE7327" w:rsidRPr="00A51185">
        <w:rPr>
          <w:rFonts w:ascii="Arial" w:hAnsi="Arial" w:cs="Arial"/>
        </w:rPr>
        <w:t xml:space="preserve"> key points o</w:t>
      </w:r>
      <w:r w:rsidR="007909C6">
        <w:rPr>
          <w:rFonts w:ascii="Arial" w:hAnsi="Arial" w:cs="Arial"/>
        </w:rPr>
        <w:t>n</w:t>
      </w:r>
      <w:r w:rsidR="00DE7327" w:rsidRPr="00A51185">
        <w:rPr>
          <w:rFonts w:ascii="Arial" w:hAnsi="Arial" w:cs="Arial"/>
        </w:rPr>
        <w:t xml:space="preserve"> a leaf by left click</w:t>
      </w:r>
      <w:r w:rsidR="007909C6">
        <w:rPr>
          <w:rFonts w:ascii="Arial" w:hAnsi="Arial" w:cs="Arial"/>
        </w:rPr>
        <w:t xml:space="preserve">ing the mouse. Note that </w:t>
      </w:r>
      <w:r w:rsidR="00DE7327" w:rsidRPr="00A51185">
        <w:rPr>
          <w:rFonts w:ascii="Arial" w:hAnsi="Arial" w:cs="Arial"/>
        </w:rPr>
        <w:t xml:space="preserve">you should mark the leaf </w:t>
      </w:r>
      <w:r w:rsidR="007909C6">
        <w:rPr>
          <w:rFonts w:ascii="Arial" w:hAnsi="Arial" w:cs="Arial"/>
        </w:rPr>
        <w:t xml:space="preserve">in order </w:t>
      </w:r>
      <w:r w:rsidR="00DE7327" w:rsidRPr="00A51185">
        <w:rPr>
          <w:rFonts w:ascii="Arial" w:hAnsi="Arial" w:cs="Arial"/>
        </w:rPr>
        <w:t xml:space="preserve">from </w:t>
      </w:r>
      <w:r w:rsidR="007909C6">
        <w:rPr>
          <w:rFonts w:ascii="Arial" w:hAnsi="Arial" w:cs="Arial"/>
        </w:rPr>
        <w:t xml:space="preserve">the </w:t>
      </w:r>
      <w:r w:rsidR="00DE7327" w:rsidRPr="00A51185">
        <w:rPr>
          <w:rFonts w:ascii="Arial" w:hAnsi="Arial" w:cs="Arial"/>
        </w:rPr>
        <w:t>bottom</w:t>
      </w:r>
      <w:r w:rsidR="007909C6">
        <w:rPr>
          <w:rFonts w:ascii="Arial" w:hAnsi="Arial" w:cs="Arial"/>
        </w:rPr>
        <w:t xml:space="preserve"> to the top</w:t>
      </w:r>
      <w:r w:rsidR="00DE7327" w:rsidRPr="00A51185">
        <w:rPr>
          <w:rFonts w:ascii="Arial" w:hAnsi="Arial" w:cs="Arial"/>
        </w:rPr>
        <w:t>;</w:t>
      </w:r>
      <w:r w:rsidR="007909C6">
        <w:rPr>
          <w:rFonts w:ascii="Arial" w:hAnsi="Arial" w:cs="Arial"/>
        </w:rPr>
        <w:t xml:space="preserve"> and</w:t>
      </w:r>
      <w:r w:rsidR="00DE7327" w:rsidRPr="00A51185">
        <w:rPr>
          <w:rFonts w:ascii="Arial" w:hAnsi="Arial" w:cs="Arial"/>
        </w:rPr>
        <w:t xml:space="preserve"> for each leaf, from </w:t>
      </w:r>
      <w:r w:rsidR="001303AD" w:rsidRPr="00A51185">
        <w:rPr>
          <w:rFonts w:ascii="Arial" w:hAnsi="Arial" w:cs="Arial"/>
        </w:rPr>
        <w:t>its</w:t>
      </w:r>
      <w:r w:rsidR="007909C6">
        <w:rPr>
          <w:rFonts w:ascii="Arial" w:hAnsi="Arial" w:cs="Arial"/>
        </w:rPr>
        <w:t xml:space="preserve"> base to its tip</w:t>
      </w:r>
      <w:r w:rsidR="00DE7327" w:rsidRPr="00A51185">
        <w:rPr>
          <w:rFonts w:ascii="Arial" w:hAnsi="Arial" w:cs="Arial"/>
        </w:rPr>
        <w:t>.</w:t>
      </w:r>
      <w:r w:rsidR="00081E81">
        <w:rPr>
          <w:rFonts w:ascii="Arial" w:hAnsi="Arial" w:cs="Arial"/>
        </w:rPr>
        <w:t xml:space="preserve"> A</w:t>
      </w:r>
      <w:r w:rsidR="00081E81" w:rsidRPr="00A51185">
        <w:rPr>
          <w:rFonts w:ascii="Arial" w:hAnsi="Arial" w:cs="Arial"/>
        </w:rPr>
        <w:t xml:space="preserve">fter </w:t>
      </w:r>
      <w:r w:rsidR="00081E81">
        <w:rPr>
          <w:rFonts w:ascii="Arial" w:hAnsi="Arial" w:cs="Arial"/>
        </w:rPr>
        <w:t xml:space="preserve">completing </w:t>
      </w:r>
      <w:r w:rsidR="00081E81" w:rsidRPr="007909C6">
        <w:rPr>
          <w:rFonts w:ascii="Arial" w:hAnsi="Arial" w:cs="Arial"/>
        </w:rPr>
        <w:t xml:space="preserve">labeling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leaf, press TAB to shift to the next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(</w:t>
      </w:r>
      <w:r w:rsidR="009350A6">
        <w:rPr>
          <w:rFonts w:ascii="Arial" w:hAnsi="Arial" w:cs="Arial"/>
        </w:rPr>
        <w:t>a</w:t>
      </w:r>
      <w:r w:rsidR="00081E81">
        <w:rPr>
          <w:rFonts w:ascii="Arial" w:hAnsi="Arial" w:cs="Arial"/>
        </w:rPr>
        <w:t xml:space="preserve"> blue </w:t>
      </w:r>
      <w:r w:rsidR="00081E81" w:rsidRPr="00A51185">
        <w:rPr>
          <w:rFonts w:ascii="Arial" w:hAnsi="Arial" w:cs="Arial"/>
        </w:rPr>
        <w:t>‘</w:t>
      </w:r>
      <w:r w:rsidR="00081E81">
        <w:rPr>
          <w:rFonts w:ascii="Arial" w:hAnsi="Arial" w:cs="Arial"/>
        </w:rPr>
        <w:t>L*</w:t>
      </w:r>
      <w:r w:rsidR="00081E81" w:rsidRPr="00A51185">
        <w:rPr>
          <w:rFonts w:ascii="Arial" w:hAnsi="Arial" w:cs="Arial"/>
        </w:rPr>
        <w:t>’</w:t>
      </w:r>
      <w:r w:rsidR="00081E81">
        <w:rPr>
          <w:rFonts w:ascii="Arial" w:hAnsi="Arial" w:cs="Arial"/>
        </w:rPr>
        <w:t xml:space="preserve"> will show</w:t>
      </w:r>
      <w:r w:rsidR="00081E81" w:rsidRPr="00A51185">
        <w:rPr>
          <w:rFonts w:ascii="Arial" w:hAnsi="Arial" w:cs="Arial"/>
        </w:rPr>
        <w:t xml:space="preserve"> around the </w:t>
      </w:r>
      <w:r w:rsidR="00081E81">
        <w:rPr>
          <w:rFonts w:ascii="Arial" w:hAnsi="Arial" w:cs="Arial"/>
        </w:rPr>
        <w:t>tip</w:t>
      </w:r>
      <w:r w:rsidR="00081E81" w:rsidRPr="00A51185">
        <w:rPr>
          <w:rFonts w:ascii="Arial" w:hAnsi="Arial" w:cs="Arial"/>
        </w:rPr>
        <w:t xml:space="preserve"> of </w:t>
      </w:r>
      <w:r w:rsidR="00081E81">
        <w:rPr>
          <w:rFonts w:ascii="Arial" w:hAnsi="Arial" w:cs="Arial"/>
        </w:rPr>
        <w:t xml:space="preserve">the </w:t>
      </w:r>
      <w:r w:rsidR="00896E32">
        <w:rPr>
          <w:rFonts w:ascii="Arial" w:hAnsi="Arial" w:cs="Arial"/>
        </w:rPr>
        <w:t xml:space="preserve">completed </w:t>
      </w:r>
      <w:r w:rsidR="00081E81">
        <w:rPr>
          <w:rFonts w:ascii="Arial" w:hAnsi="Arial" w:cs="Arial"/>
        </w:rPr>
        <w:t>leaf</w:t>
      </w:r>
      <w:r w:rsidR="0009018B">
        <w:rPr>
          <w:rFonts w:ascii="Arial" w:hAnsi="Arial" w:cs="Arial"/>
        </w:rPr>
        <w:t xml:space="preserve">; </w:t>
      </w:r>
      <w:r w:rsidR="0009018B" w:rsidRPr="0009018B">
        <w:rPr>
          <w:rFonts w:ascii="Arial" w:hAnsi="Arial" w:cs="Arial"/>
          <w:b/>
        </w:rPr>
        <w:t>Fig. 6</w:t>
      </w:r>
      <w:r w:rsidR="00081E81" w:rsidRPr="00A51185">
        <w:rPr>
          <w:rFonts w:ascii="Arial" w:hAnsi="Arial" w:cs="Arial"/>
        </w:rPr>
        <w:t>).</w:t>
      </w:r>
      <w:r w:rsidR="00504104" w:rsidRPr="00504104">
        <w:rPr>
          <w:rFonts w:ascii="Arial" w:hAnsi="Arial" w:cs="Arial"/>
        </w:rPr>
        <w:t xml:space="preserve"> </w:t>
      </w:r>
    </w:p>
    <w:p w14:paraId="60C05FD5" w14:textId="1905E623" w:rsidR="00DE7327" w:rsidRPr="00A51185" w:rsidRDefault="00504104" w:rsidP="00C91B99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ips: if you click by mistake, press ‘z’ to remove it. If you cannot determine the exact location to click, press ‘e’ for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, and press ‘e’ once again to exit the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 mode.</w:t>
      </w:r>
    </w:p>
    <w:p w14:paraId="4E84F7D0" w14:textId="0B6EB1E7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30ABB506" wp14:editId="4D256161">
            <wp:extent cx="3702050" cy="30924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r="29810" b="6184"/>
                    <a:stretch/>
                  </pic:blipFill>
                  <pic:spPr bwMode="auto">
                    <a:xfrm>
                      <a:off x="0" y="0"/>
                      <a:ext cx="3702050" cy="3092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BA2B05" w14:textId="42339636" w:rsidR="0009018B" w:rsidRDefault="0009018B" w:rsidP="0009018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6</w:t>
      </w:r>
      <w:r>
        <w:rPr>
          <w:rFonts w:ascii="Arial" w:hAnsi="Arial" w:cs="Arial" w:hint="eastAsia"/>
        </w:rPr>
        <w:t xml:space="preserve">. </w:t>
      </w:r>
      <w:r w:rsidR="002C24B9">
        <w:rPr>
          <w:rFonts w:ascii="Arial" w:hAnsi="Arial" w:cs="Arial"/>
        </w:rPr>
        <w:t>Label</w:t>
      </w:r>
      <w:r w:rsidR="002C24B9" w:rsidRPr="00A51185">
        <w:rPr>
          <w:rFonts w:ascii="Arial" w:hAnsi="Arial" w:cs="Arial"/>
        </w:rPr>
        <w:t xml:space="preserve"> key points o</w:t>
      </w:r>
      <w:r w:rsidR="002C24B9">
        <w:rPr>
          <w:rFonts w:ascii="Arial" w:hAnsi="Arial" w:cs="Arial"/>
        </w:rPr>
        <w:t>n</w:t>
      </w:r>
      <w:r w:rsidR="002C24B9" w:rsidRPr="00A51185">
        <w:rPr>
          <w:rFonts w:ascii="Arial" w:hAnsi="Arial" w:cs="Arial"/>
        </w:rPr>
        <w:t xml:space="preserve"> a leaf </w:t>
      </w:r>
      <w:r w:rsidR="001906CF">
        <w:rPr>
          <w:rFonts w:ascii="Arial" w:hAnsi="Arial" w:cs="Arial"/>
        </w:rPr>
        <w:t xml:space="preserve">(the bottom one first) </w:t>
      </w:r>
      <w:r w:rsidR="002C24B9" w:rsidRPr="00A51185">
        <w:rPr>
          <w:rFonts w:ascii="Arial" w:hAnsi="Arial" w:cs="Arial"/>
        </w:rPr>
        <w:t>by left click</w:t>
      </w:r>
      <w:r w:rsidR="002C24B9">
        <w:rPr>
          <w:rFonts w:ascii="Arial" w:hAnsi="Arial" w:cs="Arial"/>
        </w:rPr>
        <w:t>ing the mouse</w:t>
      </w:r>
      <w:r>
        <w:rPr>
          <w:rFonts w:ascii="Arial" w:hAnsi="Arial" w:cs="Arial"/>
        </w:rPr>
        <w:t>.</w:t>
      </w:r>
    </w:p>
    <w:p w14:paraId="42B06B97" w14:textId="4F7590BA" w:rsidR="00DE7327" w:rsidRPr="00A51185" w:rsidRDefault="007909C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</w:t>
      </w:r>
      <w:r w:rsidR="00504104">
        <w:rPr>
          <w:rFonts w:ascii="Arial" w:hAnsi="Arial" w:cs="Arial"/>
          <w:b/>
        </w:rPr>
        <w:t>1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4104" w:rsidRPr="00504104">
        <w:rPr>
          <w:rFonts w:ascii="Arial" w:hAnsi="Arial" w:cs="Arial"/>
        </w:rPr>
        <w:t xml:space="preserve">repeat Step 10 to </w:t>
      </w:r>
      <w:r w:rsidR="00504104">
        <w:rPr>
          <w:rFonts w:ascii="Arial" w:hAnsi="Arial" w:cs="Arial"/>
        </w:rPr>
        <w:t>label all the leaves</w:t>
      </w:r>
      <w:r w:rsidR="000A15D8">
        <w:rPr>
          <w:rFonts w:ascii="Arial" w:hAnsi="Arial" w:cs="Arial"/>
        </w:rPr>
        <w:t xml:space="preserve"> (</w:t>
      </w:r>
      <w:r w:rsidR="000A15D8" w:rsidRPr="000A15D8">
        <w:rPr>
          <w:rFonts w:ascii="Arial" w:hAnsi="Arial" w:cs="Arial"/>
          <w:b/>
        </w:rPr>
        <w:t>Fig. 7</w:t>
      </w:r>
      <w:r w:rsidR="000A15D8">
        <w:rPr>
          <w:rFonts w:ascii="Arial" w:hAnsi="Arial" w:cs="Arial"/>
        </w:rPr>
        <w:t>)</w:t>
      </w:r>
      <w:r w:rsidR="00504104">
        <w:rPr>
          <w:rFonts w:ascii="Arial" w:hAnsi="Arial" w:cs="Arial" w:hint="eastAsia"/>
        </w:rPr>
        <w:t>.</w:t>
      </w:r>
    </w:p>
    <w:p w14:paraId="4A52F913" w14:textId="68E89979" w:rsidR="00E30B03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E549F7C" wp14:editId="056EB578">
            <wp:extent cx="3714750" cy="30861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r="29569" b="6376"/>
                    <a:stretch/>
                  </pic:blipFill>
                  <pic:spPr bwMode="auto">
                    <a:xfrm>
                      <a:off x="0" y="0"/>
                      <a:ext cx="37147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9E1EDB" w14:textId="2163A52F" w:rsidR="001906CF" w:rsidRDefault="001906CF" w:rsidP="001906CF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0A15D8">
        <w:rPr>
          <w:rFonts w:ascii="Arial" w:hAnsi="Arial" w:cs="Arial"/>
        </w:rPr>
        <w:t>7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 all the leaves one by one in a bottom-up order.</w:t>
      </w:r>
    </w:p>
    <w:p w14:paraId="079857E7" w14:textId="782A5162" w:rsidR="00E30B03" w:rsidRPr="00A51185" w:rsidRDefault="005D48D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2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if a spike </w:t>
      </w:r>
      <w:r w:rsidR="00E30B03" w:rsidRPr="00A51185">
        <w:rPr>
          <w:rFonts w:ascii="Arial" w:hAnsi="Arial" w:cs="Arial"/>
        </w:rPr>
        <w:t>present</w:t>
      </w:r>
      <w:r>
        <w:rPr>
          <w:rFonts w:ascii="Arial" w:hAnsi="Arial" w:cs="Arial"/>
        </w:rPr>
        <w:t>s</w:t>
      </w:r>
      <w:r w:rsidR="00E30B03" w:rsidRPr="00A51185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label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 xml:space="preserve"> in the same way (</w:t>
      </w:r>
      <w:r w:rsidR="004D3C61">
        <w:rPr>
          <w:rFonts w:ascii="Arial" w:hAnsi="Arial" w:cs="Arial"/>
        </w:rPr>
        <w:t>ex</w:t>
      </w:r>
      <w:r w:rsidR="00E30B03" w:rsidRPr="00A51185">
        <w:rPr>
          <w:rFonts w:ascii="Arial" w:hAnsi="Arial" w:cs="Arial"/>
        </w:rPr>
        <w:t xml:space="preserve">clude the awn). </w:t>
      </w:r>
      <w:r>
        <w:rPr>
          <w:rFonts w:ascii="Arial" w:hAnsi="Arial" w:cs="Arial"/>
        </w:rPr>
        <w:t>Note that</w:t>
      </w:r>
      <w:r w:rsidR="00E30B03" w:rsidRPr="00A51185">
        <w:rPr>
          <w:rFonts w:ascii="Arial" w:hAnsi="Arial" w:cs="Arial"/>
        </w:rPr>
        <w:t xml:space="preserve">, after </w:t>
      </w:r>
      <w:r>
        <w:rPr>
          <w:rFonts w:ascii="Arial" w:hAnsi="Arial" w:cs="Arial"/>
        </w:rPr>
        <w:t>completing labeling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>, you should press ‘1’ instead of press TAB to tell the script that this is a</w:t>
      </w:r>
      <w:r w:rsidR="009350A6">
        <w:rPr>
          <w:rFonts w:ascii="Arial" w:hAnsi="Arial" w:cs="Arial"/>
        </w:rPr>
        <w:t xml:space="preserve"> spike</w:t>
      </w:r>
      <w:r w:rsidR="00E30B03" w:rsidRPr="00A51185">
        <w:rPr>
          <w:rFonts w:ascii="Arial" w:hAnsi="Arial" w:cs="Arial"/>
        </w:rPr>
        <w:t xml:space="preserve"> </w:t>
      </w:r>
      <w:r w:rsidR="009350A6">
        <w:rPr>
          <w:rFonts w:ascii="Arial" w:hAnsi="Arial" w:cs="Arial"/>
        </w:rPr>
        <w:t>rather than</w:t>
      </w:r>
      <w:r w:rsidR="00E30B03" w:rsidRPr="00A51185">
        <w:rPr>
          <w:rFonts w:ascii="Arial" w:hAnsi="Arial" w:cs="Arial"/>
        </w:rPr>
        <w:t xml:space="preserve"> a leaf (a</w:t>
      </w:r>
      <w:r w:rsidR="009350A6">
        <w:rPr>
          <w:rFonts w:ascii="Arial" w:hAnsi="Arial" w:cs="Arial"/>
        </w:rPr>
        <w:t xml:space="preserve"> blue</w:t>
      </w:r>
      <w:r w:rsidR="00E30B03" w:rsidRPr="00A51185">
        <w:rPr>
          <w:rFonts w:ascii="Arial" w:hAnsi="Arial" w:cs="Arial"/>
        </w:rPr>
        <w:t xml:space="preserve"> </w:t>
      </w:r>
      <w:r w:rsidR="001303AD" w:rsidRPr="00A51185">
        <w:rPr>
          <w:rFonts w:ascii="Arial" w:hAnsi="Arial" w:cs="Arial"/>
        </w:rPr>
        <w:t>‘</w:t>
      </w:r>
      <w:r w:rsidR="00E30B03" w:rsidRPr="00A51185">
        <w:rPr>
          <w:rFonts w:ascii="Arial" w:hAnsi="Arial" w:cs="Arial"/>
        </w:rPr>
        <w:t>P</w:t>
      </w:r>
      <w:r w:rsidR="001303AD" w:rsidRPr="00A51185">
        <w:rPr>
          <w:rFonts w:ascii="Arial" w:hAnsi="Arial" w:cs="Arial"/>
        </w:rPr>
        <w:t>’</w:t>
      </w:r>
      <w:r w:rsidR="00E30B03" w:rsidRPr="00A51185">
        <w:rPr>
          <w:rFonts w:ascii="Arial" w:hAnsi="Arial" w:cs="Arial"/>
        </w:rPr>
        <w:t xml:space="preserve"> will show around the tip of the </w:t>
      </w:r>
      <w:r w:rsidR="009350A6">
        <w:rPr>
          <w:rFonts w:ascii="Arial" w:hAnsi="Arial" w:cs="Arial"/>
        </w:rPr>
        <w:t>spike</w:t>
      </w:r>
      <w:r w:rsidR="004D191D">
        <w:rPr>
          <w:rFonts w:ascii="Arial" w:hAnsi="Arial" w:cs="Arial"/>
        </w:rPr>
        <w:t xml:space="preserve">; </w:t>
      </w:r>
      <w:r w:rsidR="004D191D" w:rsidRPr="004D191D">
        <w:rPr>
          <w:rFonts w:ascii="Arial" w:hAnsi="Arial" w:cs="Arial"/>
          <w:b/>
        </w:rPr>
        <w:t>Fig. 8</w:t>
      </w:r>
      <w:r w:rsidR="00E30B03" w:rsidRPr="00A51185">
        <w:rPr>
          <w:rFonts w:ascii="Arial" w:hAnsi="Arial" w:cs="Arial"/>
        </w:rPr>
        <w:t xml:space="preserve">). </w:t>
      </w:r>
      <w:r w:rsidR="00B116C1" w:rsidRPr="00A51185">
        <w:rPr>
          <w:rFonts w:ascii="Arial" w:hAnsi="Arial" w:cs="Arial"/>
        </w:rPr>
        <w:t xml:space="preserve">If no </w:t>
      </w:r>
      <w:r w:rsidR="00CD713B">
        <w:rPr>
          <w:rFonts w:ascii="Arial" w:hAnsi="Arial" w:cs="Arial"/>
        </w:rPr>
        <w:t>spike</w:t>
      </w:r>
      <w:r w:rsidR="00B116C1" w:rsidRPr="00A51185">
        <w:rPr>
          <w:rFonts w:ascii="Arial" w:hAnsi="Arial" w:cs="Arial"/>
        </w:rPr>
        <w:t xml:space="preserve"> presents, press ‘q’ to exit.</w:t>
      </w:r>
    </w:p>
    <w:p w14:paraId="76373860" w14:textId="25AFD332" w:rsidR="00E30B03" w:rsidRDefault="004D3C61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6545DF28" wp14:editId="4EDC330A">
            <wp:extent cx="3740150" cy="30861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r="29087" b="6376"/>
                    <a:stretch/>
                  </pic:blipFill>
                  <pic:spPr bwMode="auto">
                    <a:xfrm>
                      <a:off x="0" y="0"/>
                      <a:ext cx="37401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8A059" w14:textId="3B8B96FA" w:rsidR="004D191D" w:rsidRDefault="004D191D" w:rsidP="004D191D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8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</w:t>
      </w:r>
      <w:r w:rsidRPr="00A51185">
        <w:rPr>
          <w:rFonts w:ascii="Arial" w:hAnsi="Arial" w:cs="Arial"/>
        </w:rPr>
        <w:t xml:space="preserve"> the </w:t>
      </w:r>
      <w:r>
        <w:rPr>
          <w:rFonts w:ascii="Arial" w:hAnsi="Arial" w:cs="Arial"/>
        </w:rPr>
        <w:t>spike</w:t>
      </w:r>
      <w:r w:rsidRPr="00A51185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ex</w:t>
      </w:r>
      <w:r w:rsidRPr="00A51185">
        <w:rPr>
          <w:rFonts w:ascii="Arial" w:hAnsi="Arial" w:cs="Arial"/>
        </w:rPr>
        <w:t>clude the awn)</w:t>
      </w:r>
      <w:r>
        <w:rPr>
          <w:rFonts w:ascii="Arial" w:hAnsi="Arial" w:cs="Arial"/>
        </w:rPr>
        <w:t>,</w:t>
      </w:r>
      <w:r w:rsidRPr="00A51185">
        <w:rPr>
          <w:rFonts w:ascii="Arial" w:hAnsi="Arial" w:cs="Arial"/>
        </w:rPr>
        <w:t xml:space="preserve"> press ‘1’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fter </w:t>
      </w:r>
      <w:r>
        <w:rPr>
          <w:rFonts w:ascii="Arial" w:hAnsi="Arial" w:cs="Arial"/>
        </w:rPr>
        <w:t>completing labeling</w:t>
      </w:r>
      <w:r w:rsidR="00010B97">
        <w:rPr>
          <w:rFonts w:ascii="Arial" w:hAnsi="Arial" w:cs="Arial"/>
        </w:rPr>
        <w:t xml:space="preserve"> it</w:t>
      </w:r>
      <w:r>
        <w:rPr>
          <w:rFonts w:ascii="Arial" w:hAnsi="Arial" w:cs="Arial"/>
        </w:rPr>
        <w:t>.</w:t>
      </w:r>
    </w:p>
    <w:p w14:paraId="04CF2F92" w14:textId="7A1FE122" w:rsidR="00B116C1" w:rsidRPr="004861CE" w:rsidRDefault="0054601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3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B116C1" w:rsidRPr="00A51185">
        <w:rPr>
          <w:rFonts w:ascii="Arial" w:hAnsi="Arial" w:cs="Arial"/>
        </w:rPr>
        <w:t xml:space="preserve">the script will bring you </w:t>
      </w:r>
      <w:r w:rsidR="004861CE">
        <w:rPr>
          <w:rFonts w:ascii="Arial" w:hAnsi="Arial" w:cs="Arial"/>
        </w:rPr>
        <w:t>back to the command window, just p</w:t>
      </w:r>
      <w:r w:rsidR="004861CE" w:rsidRPr="00A51185">
        <w:rPr>
          <w:rFonts w:ascii="Arial" w:hAnsi="Arial" w:cs="Arial"/>
        </w:rPr>
        <w:t xml:space="preserve">ress ENTER to start </w:t>
      </w:r>
      <w:r w:rsidR="004861CE">
        <w:rPr>
          <w:rFonts w:ascii="Arial" w:hAnsi="Arial" w:cs="Arial"/>
        </w:rPr>
        <w:t xml:space="preserve">labeling </w:t>
      </w:r>
      <w:r w:rsidR="004861CE" w:rsidRPr="00A51185">
        <w:rPr>
          <w:rFonts w:ascii="Arial" w:hAnsi="Arial" w:cs="Arial"/>
        </w:rPr>
        <w:t>the next image and so on.</w:t>
      </w:r>
    </w:p>
    <w:p w14:paraId="110E4471" w14:textId="2A116762" w:rsidR="00B116C1" w:rsidRPr="00CA1580" w:rsidRDefault="00B116C1" w:rsidP="00C91B99">
      <w:pPr>
        <w:rPr>
          <w:rFonts w:ascii="Times New Roman" w:hAnsi="Times New Roman" w:cs="Times New Roman"/>
          <w:bCs/>
          <w:i/>
        </w:rPr>
      </w:pPr>
      <w:r w:rsidRPr="00CA1580">
        <w:rPr>
          <w:rFonts w:ascii="Times New Roman" w:hAnsi="Times New Roman" w:cs="Times New Roman"/>
          <w:bCs/>
          <w:i/>
        </w:rPr>
        <w:t>Continue to process next figure, press "Enter"; stop here, press "s" and "Enter":</w:t>
      </w:r>
    </w:p>
    <w:p w14:paraId="19479420" w14:textId="03EE6CE8" w:rsidR="00983136" w:rsidRPr="00A51185" w:rsidRDefault="00731BAC" w:rsidP="00731BAC">
      <w:pPr>
        <w:pStyle w:val="5"/>
      </w:pPr>
      <w:r>
        <w:lastRenderedPageBreak/>
        <w:t>1.3.1.</w:t>
      </w:r>
      <w:r w:rsidR="00D076BE">
        <w:t>3</w:t>
      </w:r>
      <w:r>
        <w:t xml:space="preserve"> </w:t>
      </w:r>
      <w:r w:rsidR="00983136" w:rsidRPr="00A51185">
        <w:t>Out</w:t>
      </w:r>
      <w:r w:rsidR="001303AD" w:rsidRPr="00A51185">
        <w:t xml:space="preserve">put </w:t>
      </w:r>
      <w:r w:rsidR="0022711D">
        <w:t>files</w:t>
      </w:r>
    </w:p>
    <w:p w14:paraId="6A0A4B0A" w14:textId="184D3A7B" w:rsidR="004A1203" w:rsidRPr="00A51185" w:rsidRDefault="00CC27FD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 w:rsidR="00360891"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 w:rsidR="00360891"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40BAD49B" w14:textId="744F651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raw.txt</w:t>
      </w:r>
    </w:p>
    <w:p w14:paraId="24E64ABF" w14:textId="76C5533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clean.txt</w:t>
      </w:r>
    </w:p>
    <w:p w14:paraId="65C93488" w14:textId="012D8CAC" w:rsidR="00360891" w:rsidRPr="00360891" w:rsidRDefault="00360891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track</w:t>
      </w:r>
      <w:r w:rsidRPr="00360891">
        <w:rPr>
          <w:rFonts w:ascii="Times New Roman" w:hAnsi="Times New Roman" w:cs="Times New Roman"/>
          <w:bCs/>
          <w:i/>
        </w:rPr>
        <w:t>.png’ images</w:t>
      </w:r>
    </w:p>
    <w:p w14:paraId="27EDC069" w14:textId="6B0BF1A8" w:rsidR="004A1203" w:rsidRPr="00A51185" w:rsidRDefault="006C3050" w:rsidP="00C91B99">
      <w:pPr>
        <w:rPr>
          <w:rFonts w:ascii="Arial" w:hAnsi="Arial" w:cs="Arial"/>
          <w:b/>
          <w:bCs/>
        </w:rPr>
      </w:pPr>
      <w:r w:rsidRPr="00A51185">
        <w:rPr>
          <w:rFonts w:ascii="Arial" w:hAnsi="Arial" w:cs="Arial"/>
        </w:rPr>
        <w:t>The ‘</w:t>
      </w:r>
      <w:r w:rsidRPr="00A51185">
        <w:rPr>
          <w:rFonts w:ascii="Arial" w:hAnsi="Arial" w:cs="Arial"/>
          <w:b/>
          <w:bCs/>
        </w:rPr>
        <w:t>result_raw.txt</w:t>
      </w:r>
      <w:r w:rsidRPr="00A51185">
        <w:rPr>
          <w:rFonts w:ascii="Arial" w:hAnsi="Arial" w:cs="Arial"/>
        </w:rPr>
        <w:t xml:space="preserve">’ will be used </w:t>
      </w:r>
      <w:r w:rsidR="00492AD2">
        <w:rPr>
          <w:rFonts w:ascii="Arial" w:hAnsi="Arial" w:cs="Arial"/>
        </w:rPr>
        <w:t xml:space="preserve">later </w:t>
      </w:r>
      <w:r w:rsidRPr="00A51185">
        <w:rPr>
          <w:rFonts w:ascii="Arial" w:hAnsi="Arial" w:cs="Arial"/>
        </w:rPr>
        <w:t>in reconstructing the 3D wheat canopy.</w:t>
      </w:r>
    </w:p>
    <w:p w14:paraId="258E3D58" w14:textId="343488B4" w:rsidR="00D076BE" w:rsidRDefault="00D076BE" w:rsidP="00D076BE">
      <w:pPr>
        <w:pStyle w:val="4"/>
      </w:pPr>
      <w:r>
        <w:t>1.3.</w:t>
      </w:r>
      <w:r w:rsidR="00ED03F3">
        <w:t>2</w:t>
      </w:r>
      <w:r>
        <w:t xml:space="preserve"> </w:t>
      </w:r>
      <w:r w:rsidRPr="00A51185">
        <w:t xml:space="preserve">Extraction of </w:t>
      </w:r>
      <w:r>
        <w:t>leaf 2D shape</w:t>
      </w:r>
    </w:p>
    <w:p w14:paraId="5CD4204D" w14:textId="1DC5AC48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1 </w:t>
      </w:r>
      <w:r w:rsidRPr="00A51185">
        <w:t>Input file</w:t>
      </w:r>
      <w:r>
        <w:t>s</w:t>
      </w:r>
      <w:r w:rsidRPr="00A51185">
        <w:t xml:space="preserve"> </w:t>
      </w:r>
    </w:p>
    <w:p w14:paraId="50E800D0" w14:textId="33076C3A" w:rsidR="00D076BE" w:rsidRDefault="00D076BE" w:rsidP="00D076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</w:t>
      </w:r>
      <w:r w:rsidR="00F51631">
        <w:rPr>
          <w:rFonts w:ascii="Arial" w:hAnsi="Arial" w:cs="Arial"/>
        </w:rPr>
        <w:t>leaves</w:t>
      </w:r>
      <w:r>
        <w:rPr>
          <w:rFonts w:ascii="Arial" w:hAnsi="Arial" w:cs="Arial"/>
        </w:rPr>
        <w:t xml:space="preserve"> in</w:t>
      </w:r>
      <w:r w:rsidRPr="005C5725">
        <w:rPr>
          <w:rFonts w:ascii="Arial" w:hAnsi="Arial" w:cs="Arial"/>
        </w:rPr>
        <w:t xml:space="preserve"> their </w:t>
      </w:r>
      <w:r w:rsidR="00F51631">
        <w:rPr>
          <w:rFonts w:ascii="Arial" w:hAnsi="Arial" w:cs="Arial"/>
        </w:rPr>
        <w:t>flat</w:t>
      </w:r>
      <w:r w:rsidRPr="005C5725">
        <w:rPr>
          <w:rFonts w:ascii="Arial" w:hAnsi="Arial" w:cs="Arial"/>
        </w:rPr>
        <w:t xml:space="preserve"> status</w:t>
      </w:r>
      <w:r>
        <w:rPr>
          <w:rFonts w:ascii="Arial" w:hAnsi="Arial" w:cs="Arial" w:hint="eastAsia"/>
        </w:rPr>
        <w:t>.</w:t>
      </w:r>
    </w:p>
    <w:p w14:paraId="53FF8F8F" w14:textId="17B59C20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2 </w:t>
      </w:r>
      <w:r w:rsidRPr="00A51185">
        <w:t>Run command</w:t>
      </w:r>
      <w:r>
        <w:t>s</w:t>
      </w:r>
    </w:p>
    <w:p w14:paraId="2752FC0B" w14:textId="77777777" w:rsidR="007B2C05" w:rsidRPr="00A51185" w:rsidRDefault="007B2C05" w:rsidP="007B2C05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 xml:space="preserve">Step1: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>ype in the following command in MATLAB command window:</w:t>
      </w:r>
    </w:p>
    <w:p w14:paraId="359BEC84" w14:textId="08B14BEA" w:rsidR="007B2C05" w:rsidRPr="002F5FA3" w:rsidRDefault="007B2C05" w:rsidP="007B2C05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B95048">
        <w:rPr>
          <w:rFonts w:ascii="Times New Roman" w:hAnsi="Times New Roman" w:cs="Times New Roman"/>
          <w:bCs/>
          <w:i/>
        </w:rPr>
        <w:t>Leaf</w:t>
      </w:r>
      <w:r w:rsidRPr="002F5FA3">
        <w:rPr>
          <w:rFonts w:ascii="Times New Roman" w:hAnsi="Times New Roman" w:cs="Times New Roman"/>
          <w:bCs/>
          <w:i/>
        </w:rPr>
        <w:t>Analyzer_Run('PATH')</w:t>
      </w:r>
    </w:p>
    <w:p w14:paraId="39CD5879" w14:textId="21B5F7A6" w:rsidR="007B2C05" w:rsidRPr="00A51185" w:rsidRDefault="007B2C05" w:rsidP="007B2C05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here</w:t>
      </w:r>
      <w:r w:rsidR="00396957">
        <w:rPr>
          <w:rFonts w:ascii="Arial" w:hAnsi="Arial" w:cs="Arial"/>
        </w:rPr>
        <w:t xml:space="preserve"> </w:t>
      </w:r>
      <w:r w:rsidRPr="00C415DD">
        <w:rPr>
          <w:rFonts w:ascii="Arial" w:hAnsi="Arial" w:cs="Arial"/>
          <w:i/>
        </w:rPr>
        <w:t>PATH</w:t>
      </w:r>
      <w:r>
        <w:rPr>
          <w:rFonts w:ascii="Arial" w:hAnsi="Arial" w:cs="Arial"/>
        </w:rPr>
        <w:t xml:space="preserve"> is the directory storing</w:t>
      </w:r>
      <w:r w:rsidRPr="00A51185">
        <w:rPr>
          <w:rFonts w:ascii="Arial" w:hAnsi="Arial" w:cs="Arial"/>
        </w:rPr>
        <w:t xml:space="preserve"> the photographs</w:t>
      </w:r>
      <w:r w:rsidRPr="007567F5">
        <w:t xml:space="preserve"> </w:t>
      </w:r>
      <w:r w:rsidRPr="007567F5">
        <w:rPr>
          <w:rFonts w:ascii="Arial" w:hAnsi="Arial" w:cs="Arial"/>
        </w:rPr>
        <w:t xml:space="preserve">of </w:t>
      </w:r>
      <w:r w:rsidR="003C3B1A">
        <w:rPr>
          <w:rFonts w:ascii="Arial" w:hAnsi="Arial" w:cs="Arial"/>
        </w:rPr>
        <w:t>leaves in</w:t>
      </w:r>
      <w:r w:rsidR="003C3B1A" w:rsidRPr="005C5725">
        <w:rPr>
          <w:rFonts w:ascii="Arial" w:hAnsi="Arial" w:cs="Arial"/>
        </w:rPr>
        <w:t xml:space="preserve"> their </w:t>
      </w:r>
      <w:r w:rsidR="003C3B1A">
        <w:rPr>
          <w:rFonts w:ascii="Arial" w:hAnsi="Arial" w:cs="Arial"/>
        </w:rPr>
        <w:t>flat</w:t>
      </w:r>
      <w:r w:rsidR="003C3B1A" w:rsidRPr="005C5725">
        <w:rPr>
          <w:rFonts w:ascii="Arial" w:hAnsi="Arial" w:cs="Arial"/>
        </w:rPr>
        <w:t xml:space="preserve"> status</w:t>
      </w:r>
      <w:r w:rsidR="00135C6E">
        <w:rPr>
          <w:rFonts w:ascii="Arial" w:hAnsi="Arial" w:cs="Arial"/>
        </w:rPr>
        <w:t>.</w:t>
      </w:r>
    </w:p>
    <w:p w14:paraId="15C7EF9A" w14:textId="606300B1" w:rsidR="00BC0770" w:rsidRDefault="007B2C05" w:rsidP="00BC0770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r w:rsidR="00BC0770">
        <w:rPr>
          <w:rFonts w:ascii="Arial" w:hAnsi="Arial" w:cs="Arial"/>
          <w:b/>
        </w:rPr>
        <w:t>-6</w:t>
      </w:r>
      <w:r w:rsidRPr="00DE3EA7">
        <w:rPr>
          <w:rFonts w:ascii="Arial" w:hAnsi="Arial" w:cs="Arial"/>
          <w:b/>
        </w:rPr>
        <w:t>:</w:t>
      </w:r>
      <w:r w:rsidR="00BC0770" w:rsidRPr="00BC0770">
        <w:rPr>
          <w:rFonts w:ascii="Arial" w:hAnsi="Arial" w:cs="Arial"/>
        </w:rPr>
        <w:t xml:space="preserve"> </w:t>
      </w:r>
      <w:r w:rsidR="00BC0770">
        <w:rPr>
          <w:rFonts w:ascii="Arial" w:hAnsi="Arial" w:cs="Arial"/>
        </w:rPr>
        <w:t>the s</w:t>
      </w:r>
      <w:r w:rsidR="00BC0770" w:rsidRPr="00BC0770">
        <w:rPr>
          <w:rFonts w:ascii="Arial" w:hAnsi="Arial" w:cs="Arial"/>
        </w:rPr>
        <w:t xml:space="preserve">ame to </w:t>
      </w:r>
      <w:r w:rsidR="00BC0770" w:rsidRPr="00BC0770">
        <w:rPr>
          <w:rFonts w:ascii="Arial" w:hAnsi="Arial" w:cs="Arial"/>
          <w:b/>
        </w:rPr>
        <w:t>Step2-6</w:t>
      </w:r>
      <w:r w:rsidR="00BC0770">
        <w:rPr>
          <w:rFonts w:ascii="Arial" w:hAnsi="Arial" w:cs="Arial"/>
        </w:rPr>
        <w:t xml:space="preserve"> in 1.3.1.2.</w:t>
      </w:r>
      <w:r w:rsidR="00BC0770" w:rsidRPr="00BC0770">
        <w:rPr>
          <w:rFonts w:ascii="Arial" w:hAnsi="Arial" w:cs="Arial"/>
        </w:rPr>
        <w:t xml:space="preserve"> </w:t>
      </w:r>
    </w:p>
    <w:p w14:paraId="0782264A" w14:textId="008981A6" w:rsidR="00F15816" w:rsidRDefault="00AE4065" w:rsidP="00F15816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Note that</w:t>
      </w:r>
      <w:r w:rsidR="00F15816">
        <w:rPr>
          <w:rFonts w:ascii="Arial" w:hAnsi="Arial" w:cs="Arial"/>
        </w:rPr>
        <w:t xml:space="preserve"> if the images are not proper oriented, choose a proper rotating angle</w:t>
      </w:r>
      <w:r w:rsidR="00F15816" w:rsidRPr="00F15816">
        <w:rPr>
          <w:rFonts w:ascii="Arial" w:hAnsi="Arial" w:cs="Arial"/>
        </w:rPr>
        <w:t xml:space="preserve"> </w:t>
      </w:r>
      <w:r w:rsidR="00F15816">
        <w:rPr>
          <w:rFonts w:ascii="Arial" w:hAnsi="Arial" w:cs="Arial"/>
        </w:rPr>
        <w:t xml:space="preserve">of </w:t>
      </w:r>
      <w:r w:rsidR="00F15816" w:rsidRPr="00F15816">
        <w:rPr>
          <w:rFonts w:ascii="Arial" w:hAnsi="Arial" w:cs="Arial"/>
        </w:rPr>
        <w:t xml:space="preserve">images </w:t>
      </w:r>
      <w:r w:rsidR="00F15816">
        <w:rPr>
          <w:rFonts w:ascii="Arial" w:hAnsi="Arial" w:cs="Arial"/>
        </w:rPr>
        <w:t>(</w:t>
      </w:r>
      <w:r w:rsidR="00F15816" w:rsidRPr="00F15816">
        <w:rPr>
          <w:rFonts w:ascii="Arial" w:hAnsi="Arial" w:cs="Arial"/>
        </w:rPr>
        <w:t>90,180 or 270 degrees</w:t>
      </w:r>
      <w:r w:rsidR="00F15816">
        <w:rPr>
          <w:rFonts w:ascii="Arial" w:hAnsi="Arial" w:cs="Arial"/>
        </w:rPr>
        <w:t>)</w:t>
      </w:r>
      <w:r w:rsidR="00F15816" w:rsidRPr="00F15816">
        <w:rPr>
          <w:rFonts w:ascii="Arial" w:hAnsi="Arial" w:cs="Arial"/>
        </w:rPr>
        <w:t xml:space="preserve"> </w:t>
      </w:r>
      <w:r w:rsidR="00477BB2">
        <w:rPr>
          <w:rFonts w:ascii="Arial" w:hAnsi="Arial" w:cs="Arial"/>
        </w:rPr>
        <w:t xml:space="preserve">in </w:t>
      </w:r>
      <w:r w:rsidR="00477BB2" w:rsidRPr="00477BB2">
        <w:rPr>
          <w:rFonts w:ascii="Arial" w:hAnsi="Arial" w:cs="Arial"/>
          <w:b/>
        </w:rPr>
        <w:t>Step6</w:t>
      </w:r>
      <w:r w:rsidR="00477BB2">
        <w:rPr>
          <w:rFonts w:ascii="Arial" w:hAnsi="Arial" w:cs="Arial"/>
        </w:rPr>
        <w:t xml:space="preserve"> </w:t>
      </w:r>
      <w:r w:rsidR="00F15816" w:rsidRPr="00F15816">
        <w:rPr>
          <w:rFonts w:ascii="Arial" w:hAnsi="Arial" w:cs="Arial"/>
        </w:rPr>
        <w:t>so that</w:t>
      </w:r>
      <w:r w:rsidR="00F15816">
        <w:rPr>
          <w:rFonts w:ascii="Arial" w:hAnsi="Arial" w:cs="Arial"/>
        </w:rPr>
        <w:t xml:space="preserve"> leaves are </w:t>
      </w:r>
      <w:r w:rsidR="001C60EF">
        <w:rPr>
          <w:rFonts w:ascii="Arial" w:hAnsi="Arial" w:cs="Arial"/>
        </w:rPr>
        <w:t>vertically</w:t>
      </w:r>
      <w:r w:rsidR="00F15816">
        <w:rPr>
          <w:rFonts w:ascii="Arial" w:hAnsi="Arial" w:cs="Arial"/>
        </w:rPr>
        <w:t xml:space="preserve"> oriented and the newest (uppermost) leaf is on the left side.</w:t>
      </w:r>
    </w:p>
    <w:p w14:paraId="0EE18E85" w14:textId="67F8DB30" w:rsidR="007B2C05" w:rsidRDefault="007B2C05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 w:rsidR="00DB7554">
        <w:rPr>
          <w:rFonts w:ascii="Arial" w:hAnsi="Arial" w:cs="Arial"/>
          <w:b/>
        </w:rPr>
        <w:t>7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 xml:space="preserve">ress ENTER, </w:t>
      </w:r>
      <w:r>
        <w:rPr>
          <w:rFonts w:ascii="Arial" w:hAnsi="Arial" w:cs="Arial"/>
        </w:rPr>
        <w:t>and</w:t>
      </w:r>
      <w:r w:rsidRPr="00A51185">
        <w:rPr>
          <w:rFonts w:ascii="Arial" w:hAnsi="Arial" w:cs="Arial"/>
        </w:rPr>
        <w:t xml:space="preserve"> select a </w:t>
      </w:r>
      <w:r w:rsidR="00DB7554" w:rsidRPr="00DB7554">
        <w:rPr>
          <w:rFonts w:ascii="Arial" w:hAnsi="Arial" w:cs="Arial"/>
        </w:rPr>
        <w:t xml:space="preserve">typical image </w:t>
      </w:r>
      <w:r w:rsidR="00DB7554">
        <w:rPr>
          <w:rFonts w:ascii="Arial" w:hAnsi="Arial" w:cs="Arial"/>
        </w:rPr>
        <w:t>to set</w:t>
      </w:r>
      <w:r w:rsidR="00DB7554" w:rsidRPr="00DB7554">
        <w:rPr>
          <w:rFonts w:ascii="Arial" w:hAnsi="Arial" w:cs="Arial"/>
        </w:rPr>
        <w:t xml:space="preserve"> </w:t>
      </w:r>
      <w:r w:rsidR="002C161A">
        <w:rPr>
          <w:rFonts w:ascii="Arial" w:hAnsi="Arial" w:cs="Arial"/>
        </w:rPr>
        <w:t xml:space="preserve">image-processing </w:t>
      </w:r>
      <w:r w:rsidR="00DB7554" w:rsidRPr="00DB7554">
        <w:rPr>
          <w:rFonts w:ascii="Arial" w:hAnsi="Arial" w:cs="Arial"/>
        </w:rPr>
        <w:t xml:space="preserve">parameters </w:t>
      </w:r>
      <w:r w:rsidR="00DB7554">
        <w:rPr>
          <w:rFonts w:ascii="Arial" w:hAnsi="Arial" w:cs="Arial"/>
        </w:rPr>
        <w:t xml:space="preserve">for </w:t>
      </w:r>
      <w:r w:rsidR="00DB7554" w:rsidRPr="00DB7554">
        <w:rPr>
          <w:rFonts w:ascii="Arial" w:hAnsi="Arial" w:cs="Arial"/>
        </w:rPr>
        <w:t xml:space="preserve">automatic </w:t>
      </w:r>
      <w:r w:rsidR="00B71112">
        <w:rPr>
          <w:rFonts w:ascii="Arial" w:hAnsi="Arial" w:cs="Arial"/>
        </w:rPr>
        <w:t xml:space="preserve">leaf </w:t>
      </w:r>
      <w:r w:rsidR="00DB7554" w:rsidRPr="00DB7554">
        <w:rPr>
          <w:rFonts w:ascii="Arial" w:hAnsi="Arial" w:cs="Arial"/>
        </w:rPr>
        <w:t xml:space="preserve">recognition </w:t>
      </w:r>
      <w:r w:rsidR="00B71112">
        <w:rPr>
          <w:rFonts w:ascii="Arial" w:hAnsi="Arial" w:cs="Arial"/>
        </w:rPr>
        <w:t xml:space="preserve">and </w:t>
      </w:r>
      <w:r w:rsidR="002C161A">
        <w:rPr>
          <w:rFonts w:ascii="Arial" w:hAnsi="Arial" w:cs="Arial"/>
        </w:rPr>
        <w:t xml:space="preserve">leaf-shape </w:t>
      </w:r>
      <w:r w:rsidR="00B71112">
        <w:rPr>
          <w:rFonts w:ascii="Arial" w:hAnsi="Arial" w:cs="Arial"/>
        </w:rPr>
        <w:t>parameter extraction</w:t>
      </w:r>
      <w:r w:rsidRPr="00A51185">
        <w:rPr>
          <w:rFonts w:ascii="Arial" w:hAnsi="Arial" w:cs="Arial"/>
        </w:rPr>
        <w:t xml:space="preserve">. </w:t>
      </w:r>
    </w:p>
    <w:p w14:paraId="3E26DC7F" w14:textId="22AE6895" w:rsidR="00BC0770" w:rsidRDefault="006B7C82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2165">
        <w:rPr>
          <w:rFonts w:ascii="Arial" w:hAnsi="Arial" w:cs="Arial"/>
        </w:rPr>
        <w:t>crop the image by left-clicking and dragging the mouse if necessary</w:t>
      </w:r>
      <w:r w:rsidR="00F038AF">
        <w:rPr>
          <w:rFonts w:ascii="Arial" w:hAnsi="Arial" w:cs="Arial"/>
        </w:rPr>
        <w:t xml:space="preserve"> (</w:t>
      </w:r>
      <w:r w:rsidR="00F038AF" w:rsidRPr="00F038AF">
        <w:rPr>
          <w:rFonts w:ascii="Arial" w:hAnsi="Arial" w:cs="Arial"/>
          <w:b/>
        </w:rPr>
        <w:t xml:space="preserve">Fig. </w:t>
      </w:r>
      <w:r w:rsidR="00C06DCD">
        <w:rPr>
          <w:rFonts w:ascii="Arial" w:hAnsi="Arial" w:cs="Arial"/>
          <w:b/>
        </w:rPr>
        <w:t>9</w:t>
      </w:r>
      <w:r w:rsidR="00F038AF">
        <w:rPr>
          <w:rFonts w:ascii="Arial" w:hAnsi="Arial" w:cs="Arial"/>
        </w:rPr>
        <w:t>)</w:t>
      </w:r>
      <w:r w:rsidR="00502165">
        <w:rPr>
          <w:rFonts w:ascii="Arial" w:hAnsi="Arial" w:cs="Arial"/>
        </w:rPr>
        <w:t xml:space="preserve">. Press ENTER to confirm cropping. Tips: if you are not satisfied with the initial cropping, you can re-do the cropping </w:t>
      </w:r>
      <w:r w:rsidR="00834095">
        <w:rPr>
          <w:rFonts w:ascii="Arial" w:hAnsi="Arial" w:cs="Arial"/>
        </w:rPr>
        <w:t xml:space="preserve">again and again. </w:t>
      </w:r>
      <w:r w:rsidR="00555FDA">
        <w:rPr>
          <w:rFonts w:ascii="Arial" w:hAnsi="Arial" w:cs="Arial"/>
        </w:rPr>
        <w:t>Note that the same cropping coordinates will be applied to all the photographs</w:t>
      </w:r>
      <w:r w:rsidR="00C415DD">
        <w:rPr>
          <w:rFonts w:ascii="Arial" w:hAnsi="Arial" w:cs="Arial"/>
        </w:rPr>
        <w:t xml:space="preserve"> in the </w:t>
      </w:r>
      <w:r w:rsidR="00C415DD" w:rsidRPr="00C415DD">
        <w:rPr>
          <w:rFonts w:ascii="Arial" w:hAnsi="Arial" w:cs="Arial"/>
          <w:i/>
        </w:rPr>
        <w:t>PATH</w:t>
      </w:r>
      <w:r w:rsidR="00C415DD">
        <w:rPr>
          <w:rFonts w:ascii="Arial" w:hAnsi="Arial" w:cs="Arial"/>
        </w:rPr>
        <w:t xml:space="preserve"> folder</w:t>
      </w:r>
      <w:r w:rsidR="00555FDA">
        <w:rPr>
          <w:rFonts w:ascii="Arial" w:hAnsi="Arial" w:cs="Arial"/>
        </w:rPr>
        <w:t>.</w:t>
      </w:r>
    </w:p>
    <w:p w14:paraId="3E4A20BD" w14:textId="7856FB4A" w:rsidR="00F038AF" w:rsidRDefault="00F038AF" w:rsidP="007B2C05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BF33CCB" wp14:editId="7AE15604">
            <wp:extent cx="3657600" cy="308673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30644" b="6346"/>
                    <a:stretch/>
                  </pic:blipFill>
                  <pic:spPr bwMode="auto">
                    <a:xfrm>
                      <a:off x="0" y="0"/>
                      <a:ext cx="3658023" cy="3087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82E6B4" w14:textId="21764A20" w:rsidR="00C06DCD" w:rsidRDefault="00C06DCD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9. </w:t>
      </w:r>
      <w:r>
        <w:rPr>
          <w:rFonts w:ascii="Arial" w:hAnsi="Arial" w:cs="Arial"/>
        </w:rPr>
        <w:t>Crop the image by left-clicking and dragging the mouse.</w:t>
      </w:r>
    </w:p>
    <w:p w14:paraId="6A7199F8" w14:textId="05555FF3" w:rsidR="00555FDA" w:rsidRDefault="00555FDA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drag the sliders on the left side or enter data into the input boxes</w:t>
      </w:r>
      <w:r w:rsidR="00FB2353">
        <w:rPr>
          <w:rFonts w:ascii="Arial" w:hAnsi="Arial" w:cs="Arial"/>
        </w:rPr>
        <w:t xml:space="preserve"> to recognize the leaves correctly</w:t>
      </w:r>
      <w:r>
        <w:rPr>
          <w:rFonts w:ascii="Arial" w:hAnsi="Arial" w:cs="Arial"/>
        </w:rPr>
        <w:t>.</w:t>
      </w:r>
      <w:r w:rsidR="00FB2353">
        <w:rPr>
          <w:rFonts w:ascii="Arial" w:hAnsi="Arial" w:cs="Arial"/>
        </w:rPr>
        <w:t xml:space="preserve"> Try different </w:t>
      </w:r>
      <w:r w:rsidR="00A06170">
        <w:rPr>
          <w:rFonts w:ascii="Arial" w:hAnsi="Arial" w:cs="Arial"/>
        </w:rPr>
        <w:t xml:space="preserve">combinations of </w:t>
      </w:r>
      <w:r w:rsidR="00BC6C91">
        <w:rPr>
          <w:rFonts w:ascii="Arial" w:hAnsi="Arial" w:cs="Arial"/>
        </w:rPr>
        <w:t>parameters</w:t>
      </w:r>
      <w:r w:rsidR="00A06170">
        <w:rPr>
          <w:rFonts w:ascii="Arial" w:hAnsi="Arial" w:cs="Arial"/>
        </w:rPr>
        <w:t xml:space="preserve"> to get the best recognition effect</w:t>
      </w:r>
      <w:r w:rsidR="00C06DCD">
        <w:rPr>
          <w:rFonts w:ascii="Arial" w:hAnsi="Arial" w:cs="Arial"/>
        </w:rPr>
        <w:t xml:space="preserve"> (</w:t>
      </w:r>
      <w:r w:rsidR="00BC6C91" w:rsidRPr="00BC6C91">
        <w:rPr>
          <w:rFonts w:ascii="Arial" w:hAnsi="Arial" w:cs="Arial"/>
          <w:b/>
        </w:rPr>
        <w:t>Table 1</w:t>
      </w:r>
      <w:r w:rsidR="00BC6C91">
        <w:rPr>
          <w:rFonts w:ascii="Arial" w:hAnsi="Arial" w:cs="Arial"/>
        </w:rPr>
        <w:t xml:space="preserve">; </w:t>
      </w:r>
      <w:r w:rsidR="00C06DCD" w:rsidRPr="00C06DCD">
        <w:rPr>
          <w:rFonts w:ascii="Arial" w:hAnsi="Arial" w:cs="Arial"/>
          <w:b/>
        </w:rPr>
        <w:t>Fig. 10</w:t>
      </w:r>
      <w:r w:rsidR="00C06DCD">
        <w:rPr>
          <w:rFonts w:ascii="Arial" w:hAnsi="Arial" w:cs="Arial"/>
        </w:rPr>
        <w:t>)</w:t>
      </w:r>
      <w:r w:rsidR="00A06170">
        <w:rPr>
          <w:rFonts w:ascii="Arial" w:hAnsi="Arial" w:cs="Arial"/>
        </w:rPr>
        <w:t xml:space="preserve">. </w:t>
      </w:r>
      <w:r w:rsidR="00FB2353">
        <w:rPr>
          <w:rFonts w:ascii="Arial" w:hAnsi="Arial" w:cs="Arial"/>
        </w:rPr>
        <w:t xml:space="preserve">Left click in the photograph region </w:t>
      </w:r>
      <w:r w:rsidR="00C06DCD">
        <w:rPr>
          <w:rFonts w:ascii="Arial" w:hAnsi="Arial" w:cs="Arial"/>
        </w:rPr>
        <w:t xml:space="preserve">and press ENTER </w:t>
      </w:r>
      <w:r w:rsidR="00FB2353">
        <w:rPr>
          <w:rFonts w:ascii="Arial" w:hAnsi="Arial" w:cs="Arial"/>
        </w:rPr>
        <w:t>to confirm the settings.</w:t>
      </w:r>
    </w:p>
    <w:p w14:paraId="7CFD73E5" w14:textId="26A8583C" w:rsidR="00A06170" w:rsidRDefault="00A06170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ips: </w:t>
      </w:r>
      <w:r>
        <w:rPr>
          <w:rFonts w:ascii="Arial" w:hAnsi="Arial" w:cs="Arial"/>
        </w:rPr>
        <w:t>usually by adjusting the 1</w:t>
      </w:r>
      <w:r w:rsidRPr="00A06170">
        <w:rPr>
          <w:rFonts w:ascii="Arial" w:hAnsi="Arial" w:cs="Arial"/>
          <w:vertAlign w:val="superscript"/>
        </w:rPr>
        <w:t>st</w:t>
      </w:r>
      <w:r>
        <w:rPr>
          <w:rFonts w:ascii="Arial" w:hAnsi="Arial" w:cs="Arial"/>
        </w:rPr>
        <w:t xml:space="preserve"> parameter (‘BWT’) OR by adjusting the 4</w:t>
      </w:r>
      <w:r w:rsidRPr="00A06170">
        <w:rPr>
          <w:rFonts w:ascii="Arial" w:hAnsi="Arial" w:cs="Arial"/>
          <w:vertAlign w:val="superscript"/>
        </w:rPr>
        <w:t>th</w:t>
      </w:r>
      <w:r>
        <w:rPr>
          <w:rFonts w:ascii="Arial" w:hAnsi="Arial" w:cs="Arial"/>
        </w:rPr>
        <w:t xml:space="preserve"> parameter (‘Sat</w:t>
      </w:r>
      <w:r w:rsidR="00F038AF">
        <w:rPr>
          <w:rFonts w:ascii="Arial" w:hAnsi="Arial" w:cs="Arial"/>
        </w:rPr>
        <w:t>&gt;</w:t>
      </w:r>
      <w:r>
        <w:rPr>
          <w:rFonts w:ascii="Arial" w:hAnsi="Arial" w:cs="Arial"/>
        </w:rPr>
        <w:t>’) is enough to get satisfied result when the photographs are in high quality.</w:t>
      </w:r>
      <w:r w:rsidR="00F038AF">
        <w:rPr>
          <w:rFonts w:ascii="Arial" w:hAnsi="Arial" w:cs="Arial"/>
        </w:rPr>
        <w:t xml:space="preserve"> Note that w</w:t>
      </w:r>
      <w:r w:rsidR="000D128F">
        <w:rPr>
          <w:rFonts w:ascii="Arial" w:hAnsi="Arial" w:cs="Arial"/>
        </w:rPr>
        <w:t>hen any of the values in ‘Hue&gt;’, ‘Hue&lt;’, ‘Sat&gt;’, ‘Val&gt;’, ‘Val&lt;’ changes from its default value, the function of ‘BWT’ will be disabled.</w:t>
      </w:r>
    </w:p>
    <w:p w14:paraId="3B167E05" w14:textId="5A0A4AA8" w:rsidR="00FB2353" w:rsidRDefault="006C203A" w:rsidP="007B2C05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able 1. </w:t>
      </w:r>
      <w:r w:rsidR="00A06170">
        <w:rPr>
          <w:rFonts w:ascii="Arial" w:hAnsi="Arial" w:cs="Arial" w:hint="eastAsia"/>
        </w:rPr>
        <w:t xml:space="preserve">Annotations of </w:t>
      </w:r>
      <w:r w:rsidR="00A06170">
        <w:rPr>
          <w:rFonts w:ascii="Arial" w:hAnsi="Arial" w:cs="Arial"/>
        </w:rPr>
        <w:t>parameters aside the sliders: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962"/>
        <w:gridCol w:w="5696"/>
        <w:gridCol w:w="1638"/>
      </w:tblGrid>
      <w:tr w:rsidR="009756B6" w14:paraId="6CB4DEE2" w14:textId="77777777" w:rsidTr="003964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top w:val="single" w:sz="4" w:space="0" w:color="auto"/>
            </w:tcBorders>
          </w:tcPr>
          <w:p w14:paraId="5B8A4763" w14:textId="77777777" w:rsidR="009756B6" w:rsidRPr="0039643A" w:rsidRDefault="009756B6" w:rsidP="00DD7C71">
            <w:pPr>
              <w:jc w:val="left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Para.</w:t>
            </w:r>
          </w:p>
        </w:tc>
        <w:tc>
          <w:tcPr>
            <w:tcW w:w="5696" w:type="dxa"/>
            <w:tcBorders>
              <w:top w:val="single" w:sz="4" w:space="0" w:color="auto"/>
            </w:tcBorders>
          </w:tcPr>
          <w:p w14:paraId="62E18178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Annotation</w:t>
            </w:r>
          </w:p>
        </w:tc>
        <w:tc>
          <w:tcPr>
            <w:tcW w:w="1638" w:type="dxa"/>
            <w:tcBorders>
              <w:top w:val="single" w:sz="4" w:space="0" w:color="auto"/>
            </w:tcBorders>
          </w:tcPr>
          <w:p w14:paraId="0030D701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Value range</w:t>
            </w:r>
          </w:p>
        </w:tc>
      </w:tr>
      <w:tr w:rsidR="009756B6" w14:paraId="69F4E8F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1D773AB" w14:textId="77777777" w:rsidR="009756B6" w:rsidRPr="00AC1391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AC1391">
              <w:rPr>
                <w:rFonts w:ascii="Arial" w:hAnsi="Arial" w:cs="Arial" w:hint="eastAsia"/>
                <w:b w:val="0"/>
              </w:rPr>
              <w:t>BWT</w:t>
            </w:r>
          </w:p>
        </w:tc>
        <w:tc>
          <w:tcPr>
            <w:tcW w:w="5696" w:type="dxa"/>
          </w:tcPr>
          <w:p w14:paraId="717D612D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hreshold</w:t>
            </w:r>
            <w:r>
              <w:rPr>
                <w:rFonts w:ascii="Arial" w:hAnsi="Arial" w:cs="Arial" w:hint="eastAsia"/>
              </w:rPr>
              <w:t xml:space="preserve"> for</w:t>
            </w:r>
            <w:r>
              <w:rPr>
                <w:rFonts w:ascii="Arial" w:hAnsi="Arial" w:cs="Arial"/>
              </w:rPr>
              <w:t xml:space="preserve"> binarizing image</w:t>
            </w:r>
          </w:p>
        </w:tc>
        <w:tc>
          <w:tcPr>
            <w:tcW w:w="1638" w:type="dxa"/>
          </w:tcPr>
          <w:p w14:paraId="7205F78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5CD26D2A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399B16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gt;</w:t>
            </w:r>
          </w:p>
        </w:tc>
        <w:tc>
          <w:tcPr>
            <w:tcW w:w="5696" w:type="dxa"/>
          </w:tcPr>
          <w:p w14:paraId="6A38AC2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1B31B3FB" w14:textId="77777777" w:rsidR="009756B6" w:rsidRPr="003E59BA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-1</w:t>
            </w:r>
          </w:p>
        </w:tc>
      </w:tr>
      <w:tr w:rsidR="009756B6" w14:paraId="1944519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0FB2BAF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lt;</w:t>
            </w:r>
          </w:p>
        </w:tc>
        <w:tc>
          <w:tcPr>
            <w:tcW w:w="5696" w:type="dxa"/>
          </w:tcPr>
          <w:p w14:paraId="56BADC2F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599DE41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09311DB1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6CFA3A9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at&gt;</w:t>
            </w:r>
          </w:p>
        </w:tc>
        <w:tc>
          <w:tcPr>
            <w:tcW w:w="5696" w:type="dxa"/>
          </w:tcPr>
          <w:p w14:paraId="56A75414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S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6C516233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4A2B610B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3C4CB6CA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&gt;</w:t>
            </w:r>
          </w:p>
        </w:tc>
        <w:tc>
          <w:tcPr>
            <w:tcW w:w="5696" w:type="dxa"/>
          </w:tcPr>
          <w:p w14:paraId="660D32A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235D379E" w14:textId="0E04C9D7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20 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9756B6" w14:paraId="55113CC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D36C91F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</w:t>
            </w:r>
            <w:r w:rsidRPr="0039643A">
              <w:rPr>
                <w:rFonts w:ascii="Arial" w:hAnsi="Arial" w:cs="Arial"/>
                <w:b w:val="0"/>
              </w:rPr>
              <w:t>&lt;</w:t>
            </w:r>
          </w:p>
        </w:tc>
        <w:tc>
          <w:tcPr>
            <w:tcW w:w="5696" w:type="dxa"/>
          </w:tcPr>
          <w:p w14:paraId="39CE9A3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45FEA51E" w14:textId="2EEE1A5F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2000 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9756B6" w14:paraId="5B8B0229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1555FB5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gt;</w:t>
            </w:r>
          </w:p>
        </w:tc>
        <w:tc>
          <w:tcPr>
            <w:tcW w:w="5696" w:type="dxa"/>
          </w:tcPr>
          <w:p w14:paraId="13456C3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length (in pixels) for a leaf</w:t>
            </w:r>
          </w:p>
        </w:tc>
        <w:tc>
          <w:tcPr>
            <w:tcW w:w="1638" w:type="dxa"/>
          </w:tcPr>
          <w:p w14:paraId="69542136" w14:textId="26F2E9F0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130F51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EDECE29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lt;</w:t>
            </w:r>
          </w:p>
        </w:tc>
        <w:tc>
          <w:tcPr>
            <w:tcW w:w="5696" w:type="dxa"/>
          </w:tcPr>
          <w:p w14:paraId="4497F0F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length (in pixels) for a leaf</w:t>
            </w:r>
          </w:p>
        </w:tc>
        <w:tc>
          <w:tcPr>
            <w:tcW w:w="1638" w:type="dxa"/>
          </w:tcPr>
          <w:p w14:paraId="1404B137" w14:textId="500567CA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52BA88D6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DAD5FB7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Wid&gt;</w:t>
            </w:r>
          </w:p>
        </w:tc>
        <w:tc>
          <w:tcPr>
            <w:tcW w:w="5696" w:type="dxa"/>
          </w:tcPr>
          <w:p w14:paraId="0F3DCA4C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width (in pixels) for a leaf</w:t>
            </w:r>
          </w:p>
        </w:tc>
        <w:tc>
          <w:tcPr>
            <w:tcW w:w="1638" w:type="dxa"/>
          </w:tcPr>
          <w:p w14:paraId="50867EC7" w14:textId="7A6B94C9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0C1613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59204CD6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Wid&lt;</w:t>
            </w:r>
          </w:p>
        </w:tc>
        <w:tc>
          <w:tcPr>
            <w:tcW w:w="5696" w:type="dxa"/>
          </w:tcPr>
          <w:p w14:paraId="47309871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width (in pixels) for a leaf</w:t>
            </w:r>
          </w:p>
        </w:tc>
        <w:tc>
          <w:tcPr>
            <w:tcW w:w="1638" w:type="dxa"/>
          </w:tcPr>
          <w:p w14:paraId="2E54F3B4" w14:textId="0C37CC26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675F388C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5EDC722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mooth</w:t>
            </w:r>
          </w:p>
        </w:tc>
        <w:tc>
          <w:tcPr>
            <w:tcW w:w="5696" w:type="dxa"/>
          </w:tcPr>
          <w:p w14:paraId="4DFD3C5E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 xml:space="preserve">of (leaf) edge </w:t>
            </w:r>
            <w:r>
              <w:rPr>
                <w:rFonts w:ascii="Arial" w:hAnsi="Arial" w:cs="Arial" w:hint="eastAsia"/>
              </w:rPr>
              <w:t>smooth</w:t>
            </w:r>
            <w:r>
              <w:rPr>
                <w:rFonts w:ascii="Arial" w:hAnsi="Arial" w:cs="Arial"/>
              </w:rPr>
              <w:t>ing (in pixels)</w:t>
            </w:r>
          </w:p>
        </w:tc>
        <w:tc>
          <w:tcPr>
            <w:tcW w:w="1638" w:type="dxa"/>
          </w:tcPr>
          <w:p w14:paraId="0701B3E6" w14:textId="539F7B49" w:rsidR="009756B6" w:rsidRPr="00B71BB1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17D6905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B09435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Erode</w:t>
            </w:r>
          </w:p>
        </w:tc>
        <w:tc>
          <w:tcPr>
            <w:tcW w:w="5696" w:type="dxa"/>
          </w:tcPr>
          <w:p w14:paraId="3D68B9A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>of (leaf) edge eroding (in pixels)</w:t>
            </w:r>
          </w:p>
        </w:tc>
        <w:tc>
          <w:tcPr>
            <w:tcW w:w="1638" w:type="dxa"/>
          </w:tcPr>
          <w:p w14:paraId="75A6B765" w14:textId="2849832D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6E12B445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D6BE36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gt;</w:t>
            </w:r>
          </w:p>
        </w:tc>
        <w:tc>
          <w:tcPr>
            <w:tcW w:w="5696" w:type="dxa"/>
          </w:tcPr>
          <w:p w14:paraId="4F007835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>
              <w:rPr>
                <w:rFonts w:ascii="Arial" w:hAnsi="Arial" w:cs="Arial"/>
                <w:i/>
              </w:rPr>
              <w:t>V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60105827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6B9193EC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bottom w:val="single" w:sz="4" w:space="0" w:color="auto"/>
            </w:tcBorders>
          </w:tcPr>
          <w:p w14:paraId="5E9AAEA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lt;</w:t>
            </w:r>
          </w:p>
        </w:tc>
        <w:tc>
          <w:tcPr>
            <w:tcW w:w="5696" w:type="dxa"/>
            <w:tcBorders>
              <w:bottom w:val="single" w:sz="4" w:space="0" w:color="auto"/>
            </w:tcBorders>
          </w:tcPr>
          <w:p w14:paraId="6F2C2D8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>
              <w:rPr>
                <w:rFonts w:ascii="Arial" w:hAnsi="Arial" w:cs="Arial"/>
                <w:i/>
              </w:rPr>
              <w:t xml:space="preserve">V </w:t>
            </w:r>
            <w:r>
              <w:rPr>
                <w:rFonts w:ascii="Arial" w:hAnsi="Arial" w:cs="Arial"/>
              </w:rPr>
              <w:t>value in HSV color space for leaves</w:t>
            </w:r>
          </w:p>
        </w:tc>
        <w:tc>
          <w:tcPr>
            <w:tcW w:w="1638" w:type="dxa"/>
            <w:tcBorders>
              <w:bottom w:val="single" w:sz="4" w:space="0" w:color="auto"/>
            </w:tcBorders>
          </w:tcPr>
          <w:p w14:paraId="0CDBE94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</w:tbl>
    <w:p w14:paraId="234DC60C" w14:textId="5921FD40" w:rsidR="00F038AF" w:rsidRDefault="006F49AA" w:rsidP="008556D7">
      <w:pPr>
        <w:jc w:val="left"/>
        <w:rPr>
          <w:rFonts w:ascii="Arial" w:hAnsi="Arial" w:cs="Arial"/>
          <w:b/>
        </w:rPr>
      </w:pPr>
      <w:r>
        <w:rPr>
          <w:noProof/>
        </w:rPr>
        <w:lastRenderedPageBreak/>
        <w:drawing>
          <wp:inline distT="0" distB="0" distL="0" distR="0" wp14:anchorId="07FD7465" wp14:editId="10601E01">
            <wp:extent cx="3546603" cy="2948940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2566" r="32748" b="7960"/>
                    <a:stretch/>
                  </pic:blipFill>
                  <pic:spPr bwMode="auto">
                    <a:xfrm>
                      <a:off x="0" y="0"/>
                      <a:ext cx="3547080" cy="294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1C7B81" w14:textId="1D6DD751" w:rsidR="009414F2" w:rsidRDefault="009414F2" w:rsidP="009414F2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>Figure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djust the parameters to recognize the leaves with high precision.</w:t>
      </w:r>
    </w:p>
    <w:p w14:paraId="2077109C" w14:textId="21A764DE" w:rsidR="008556D7" w:rsidRPr="004861CE" w:rsidRDefault="008556D7" w:rsidP="008556D7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A51185">
        <w:rPr>
          <w:rFonts w:ascii="Arial" w:hAnsi="Arial" w:cs="Arial"/>
        </w:rPr>
        <w:t xml:space="preserve">the script will bring you </w:t>
      </w:r>
      <w:r>
        <w:rPr>
          <w:rFonts w:ascii="Arial" w:hAnsi="Arial" w:cs="Arial"/>
        </w:rPr>
        <w:t>back to the command window, just p</w:t>
      </w:r>
      <w:r w:rsidRPr="00A51185">
        <w:rPr>
          <w:rFonts w:ascii="Arial" w:hAnsi="Arial" w:cs="Arial"/>
        </w:rPr>
        <w:t xml:space="preserve">ress ENTER to start </w:t>
      </w:r>
      <w:r>
        <w:rPr>
          <w:rFonts w:ascii="Arial" w:hAnsi="Arial" w:cs="Arial"/>
        </w:rPr>
        <w:t>the automatic leaf 2D parameter extraction</w:t>
      </w:r>
      <w:r w:rsidRPr="00A51185">
        <w:rPr>
          <w:rFonts w:ascii="Arial" w:hAnsi="Arial" w:cs="Arial"/>
        </w:rPr>
        <w:t>.</w:t>
      </w:r>
    </w:p>
    <w:p w14:paraId="007372A4" w14:textId="7AAFC097" w:rsidR="008556D7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he parameters for recognition have been set! They are hue_lower=0.00, hue_upper=1.</w:t>
      </w:r>
      <w:r w:rsidR="002E540B">
        <w:rPr>
          <w:rFonts w:ascii="Times New Roman" w:hAnsi="Times New Roman" w:cs="Times New Roman"/>
          <w:bCs/>
          <w:i/>
        </w:rPr>
        <w:t>00, sat_lower=0.10, area_lower=5</w:t>
      </w:r>
      <w:r w:rsidRPr="008556D7">
        <w:rPr>
          <w:rFonts w:ascii="Times New Roman" w:hAnsi="Times New Roman" w:cs="Times New Roman"/>
          <w:bCs/>
          <w:i/>
        </w:rPr>
        <w:t>.0cm2, area_upper=1</w:t>
      </w:r>
      <w:r w:rsidR="002E540B">
        <w:rPr>
          <w:rFonts w:ascii="Times New Roman" w:hAnsi="Times New Roman" w:cs="Times New Roman"/>
          <w:bCs/>
          <w:i/>
        </w:rPr>
        <w:t>00</w:t>
      </w:r>
      <w:r w:rsidRPr="008556D7">
        <w:rPr>
          <w:rFonts w:ascii="Times New Roman" w:hAnsi="Times New Roman" w:cs="Times New Roman"/>
          <w:bCs/>
          <w:i/>
        </w:rPr>
        <w:t>cm2,len_lower=3.0cm,len_upper=100.0cm,wid_lower=</w:t>
      </w:r>
      <w:r w:rsidR="002E540B">
        <w:rPr>
          <w:rFonts w:ascii="Times New Roman" w:hAnsi="Times New Roman" w:cs="Times New Roman"/>
          <w:bCs/>
          <w:i/>
        </w:rPr>
        <w:t>0.2cm,wid_upper=5.0cm,imFilter=0,imErode=</w:t>
      </w:r>
      <w:r w:rsidRPr="008556D7">
        <w:rPr>
          <w:rFonts w:ascii="Times New Roman" w:hAnsi="Times New Roman" w:cs="Times New Roman"/>
          <w:bCs/>
          <w:i/>
        </w:rPr>
        <w:t>0,bw_threshold=0.50</w:t>
      </w:r>
    </w:p>
    <w:p w14:paraId="0F6FBBC4" w14:textId="6801AA02" w:rsidR="009756B6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o apply these parameters to all the following images, press "Enter"; stop here, press "s" and "Enter":</w:t>
      </w:r>
    </w:p>
    <w:p w14:paraId="6D9FA8E9" w14:textId="6577AE52" w:rsidR="00ED03F3" w:rsidRPr="00A51185" w:rsidRDefault="00ED03F3" w:rsidP="00ED03F3">
      <w:pPr>
        <w:pStyle w:val="5"/>
      </w:pPr>
      <w:r>
        <w:t xml:space="preserve">1.3.2.3 </w:t>
      </w:r>
      <w:r w:rsidRPr="00A51185">
        <w:t xml:space="preserve">Output </w:t>
      </w:r>
      <w:r>
        <w:t>files</w:t>
      </w:r>
    </w:p>
    <w:p w14:paraId="6E8EF683" w14:textId="77777777" w:rsidR="009E4F3A" w:rsidRPr="00A51185" w:rsidRDefault="009E4F3A" w:rsidP="009E4F3A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7D93FB85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raw.txt</w:t>
      </w:r>
    </w:p>
    <w:p w14:paraId="312507F1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clean.txt</w:t>
      </w:r>
    </w:p>
    <w:p w14:paraId="74AE6E4E" w14:textId="4BF1D034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track</w:t>
      </w:r>
      <w:r w:rsidRPr="00360891">
        <w:rPr>
          <w:rFonts w:ascii="Times New Roman" w:hAnsi="Times New Roman" w:cs="Times New Roman"/>
          <w:bCs/>
          <w:i/>
        </w:rPr>
        <w:t>.png’ images</w:t>
      </w:r>
    </w:p>
    <w:p w14:paraId="5579D4BA" w14:textId="35723ADF" w:rsidR="00702A1D" w:rsidRDefault="00702A1D" w:rsidP="00702A1D">
      <w:pPr>
        <w:pStyle w:val="5"/>
        <w:rPr>
          <w:rFonts w:cs="Arial"/>
        </w:rPr>
      </w:pPr>
      <w:r>
        <w:t xml:space="preserve">1.3.2.4 Extracting information from </w:t>
      </w:r>
      <w:r w:rsidRPr="00A51185">
        <w:rPr>
          <w:rFonts w:cs="Arial"/>
        </w:rPr>
        <w:t>‘</w:t>
      </w:r>
      <w:r w:rsidRPr="00702A1D">
        <w:t>result_clean.txt’</w:t>
      </w:r>
    </w:p>
    <w:p w14:paraId="52254C83" w14:textId="26CDBB4A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 w:hint="eastAsia"/>
          <w:i/>
        </w:rPr>
        <w:t>(</w:t>
      </w:r>
      <w:r w:rsidRPr="000439C0">
        <w:rPr>
          <w:rFonts w:ascii="Arial" w:hAnsi="Arial" w:cs="Arial"/>
          <w:i/>
        </w:rPr>
        <w:t>1</w:t>
      </w:r>
      <w:r w:rsidRPr="000439C0">
        <w:rPr>
          <w:rFonts w:ascii="Arial" w:hAnsi="Arial" w:cs="Arial" w:hint="eastAsia"/>
          <w:i/>
        </w:rPr>
        <w:t>)</w:t>
      </w:r>
      <w:r w:rsidR="0006718E">
        <w:rPr>
          <w:rFonts w:ascii="Arial" w:hAnsi="Arial" w:cs="Arial"/>
          <w:i/>
        </w:rPr>
        <w:t xml:space="preserve"> Grouping the flag leaves, the </w:t>
      </w:r>
      <w:r w:rsidRPr="000439C0">
        <w:rPr>
          <w:rFonts w:ascii="Arial" w:hAnsi="Arial" w:cs="Arial"/>
          <w:i/>
        </w:rPr>
        <w:t xml:space="preserve">other </w:t>
      </w:r>
      <w:r w:rsidR="0006718E">
        <w:rPr>
          <w:rFonts w:ascii="Arial" w:hAnsi="Arial" w:cs="Arial"/>
          <w:i/>
        </w:rPr>
        <w:t xml:space="preserve">(mature) </w:t>
      </w:r>
      <w:r w:rsidRPr="000439C0">
        <w:rPr>
          <w:rFonts w:ascii="Arial" w:hAnsi="Arial" w:cs="Arial"/>
          <w:i/>
        </w:rPr>
        <w:t>leaves</w:t>
      </w:r>
      <w:r w:rsidR="0006718E">
        <w:rPr>
          <w:rFonts w:ascii="Arial" w:hAnsi="Arial" w:cs="Arial"/>
          <w:i/>
        </w:rPr>
        <w:t>, and the developing leaves</w:t>
      </w:r>
    </w:p>
    <w:p w14:paraId="1C9FF873" w14:textId="7A06C200" w:rsidR="0027258C" w:rsidRDefault="00BB6ACC" w:rsidP="009E4F3A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last leaf of a tiller is termed as flag leaf. </w:t>
      </w:r>
      <w:r w:rsidR="0006718E">
        <w:rPr>
          <w:rFonts w:ascii="Arial" w:hAnsi="Arial" w:cs="Arial"/>
        </w:rPr>
        <w:t>T</w:t>
      </w:r>
      <w:r>
        <w:rPr>
          <w:rFonts w:ascii="Arial" w:hAnsi="Arial" w:cs="Arial" w:hint="eastAsia"/>
        </w:rPr>
        <w:t>he flag leaves</w:t>
      </w:r>
      <w:r w:rsidR="0006718E">
        <w:rPr>
          <w:rFonts w:ascii="Arial" w:hAnsi="Arial" w:cs="Arial"/>
        </w:rPr>
        <w:t>,</w:t>
      </w:r>
      <w:r>
        <w:rPr>
          <w:rFonts w:ascii="Arial" w:hAnsi="Arial" w:cs="Arial" w:hint="eastAsia"/>
        </w:rPr>
        <w:t xml:space="preserve"> </w:t>
      </w:r>
      <w:r w:rsidR="0006718E" w:rsidRPr="0006718E">
        <w:rPr>
          <w:rFonts w:ascii="Arial" w:hAnsi="Arial" w:cs="Arial"/>
        </w:rPr>
        <w:t>the other (mature) leaves, and the developing leaves</w:t>
      </w:r>
      <w:r w:rsidR="0006718E" w:rsidRPr="0006718E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>tend to have different shape</w:t>
      </w:r>
      <w:r w:rsidR="0006718E">
        <w:rPr>
          <w:rFonts w:ascii="Arial" w:hAnsi="Arial" w:cs="Arial"/>
        </w:rPr>
        <w:t>s. On</w:t>
      </w:r>
      <w:r>
        <w:rPr>
          <w:rFonts w:ascii="Arial" w:hAnsi="Arial" w:cs="Arial"/>
        </w:rPr>
        <w:t xml:space="preserve">e should </w:t>
      </w:r>
      <w:r w:rsidR="0006718E">
        <w:rPr>
          <w:rFonts w:ascii="Arial" w:hAnsi="Arial" w:cs="Arial"/>
        </w:rPr>
        <w:t>group</w:t>
      </w:r>
      <w:r>
        <w:rPr>
          <w:rFonts w:ascii="Arial" w:hAnsi="Arial" w:cs="Arial"/>
        </w:rPr>
        <w:t xml:space="preserve"> them </w:t>
      </w:r>
      <w:r w:rsidR="0006718E">
        <w:rPr>
          <w:rFonts w:ascii="Arial" w:hAnsi="Arial" w:cs="Arial"/>
        </w:rPr>
        <w:t>separately</w:t>
      </w:r>
      <w:r>
        <w:rPr>
          <w:rFonts w:ascii="Arial" w:hAnsi="Arial" w:cs="Arial"/>
        </w:rPr>
        <w:t xml:space="preserve"> </w:t>
      </w:r>
      <w:r>
        <w:rPr>
          <w:rFonts w:ascii="Arial" w:hAnsi="Arial" w:cs="Arial" w:hint="eastAsia"/>
        </w:rPr>
        <w:t xml:space="preserve">before </w:t>
      </w:r>
      <w:r>
        <w:rPr>
          <w:rFonts w:ascii="Arial" w:hAnsi="Arial" w:cs="Arial"/>
        </w:rPr>
        <w:t xml:space="preserve">further analysis. </w:t>
      </w:r>
    </w:p>
    <w:p w14:paraId="307E2138" w14:textId="6A9F9347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2) Correlating leaf length with leaf width</w:t>
      </w:r>
    </w:p>
    <w:p w14:paraId="400B1AE2" w14:textId="037E1FAF" w:rsidR="0027258C" w:rsidRDefault="00BB6ACC" w:rsidP="009E4F3A">
      <w:pPr>
        <w:rPr>
          <w:rFonts w:ascii="Arial" w:hAnsi="Arial" w:cs="Arial"/>
        </w:rPr>
      </w:pPr>
      <w:r w:rsidRPr="00BB6ACC">
        <w:rPr>
          <w:rFonts w:ascii="Arial" w:hAnsi="Arial" w:cs="Arial"/>
        </w:rPr>
        <w:t xml:space="preserve">Correlating </w:t>
      </w:r>
      <w:r>
        <w:rPr>
          <w:rFonts w:ascii="Arial" w:hAnsi="Arial" w:cs="Arial" w:hint="eastAsia"/>
        </w:rPr>
        <w:t xml:space="preserve">the leng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L; </w:t>
      </w:r>
      <w:r>
        <w:rPr>
          <w:rFonts w:ascii="Arial" w:hAnsi="Arial" w:cs="Arial"/>
        </w:rPr>
        <w:t>the 3</w:t>
      </w:r>
      <w:r w:rsidRPr="00BB6ACC">
        <w:rPr>
          <w:rFonts w:ascii="Arial" w:hAnsi="Arial" w:cs="Arial"/>
          <w:vertAlign w:val="superscript"/>
        </w:rPr>
        <w:t>rd</w:t>
      </w:r>
      <w:r>
        <w:rPr>
          <w:rFonts w:ascii="Arial" w:hAnsi="Arial" w:cs="Arial"/>
        </w:rPr>
        <w:t xml:space="preserve"> column in </w:t>
      </w:r>
      <w:r w:rsidRPr="00A51185">
        <w:rPr>
          <w:rFonts w:ascii="Arial" w:hAnsi="Arial" w:cs="Arial"/>
        </w:rPr>
        <w:t>‘</w:t>
      </w:r>
      <w:r w:rsidRPr="00BB6ACC">
        <w:rPr>
          <w:rFonts w:ascii="Arial" w:hAnsi="Arial" w:cs="Arial"/>
        </w:rPr>
        <w:t>result_clean.txt’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 w:hint="eastAsia"/>
        </w:rPr>
        <w:t xml:space="preserve">and maximal wid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W; </w:t>
      </w:r>
      <w:r>
        <w:rPr>
          <w:rFonts w:ascii="Arial" w:hAnsi="Arial" w:cs="Arial"/>
        </w:rPr>
        <w:t xml:space="preserve">the </w:t>
      </w:r>
      <w:r w:rsidR="007303BC">
        <w:rPr>
          <w:rFonts w:ascii="Arial" w:hAnsi="Arial" w:cs="Arial"/>
        </w:rPr>
        <w:t xml:space="preserve">last </w:t>
      </w:r>
      <w:r>
        <w:rPr>
          <w:rFonts w:ascii="Arial" w:hAnsi="Arial" w:cs="Arial"/>
        </w:rPr>
        <w:t xml:space="preserve">column in </w:t>
      </w:r>
      <w:r w:rsidRPr="00A51185">
        <w:rPr>
          <w:rFonts w:ascii="Arial" w:hAnsi="Arial" w:cs="Arial"/>
        </w:rPr>
        <w:t>‘</w:t>
      </w:r>
      <w:r w:rsidRPr="00BB6ACC">
        <w:rPr>
          <w:rFonts w:ascii="Arial" w:hAnsi="Arial" w:cs="Arial"/>
        </w:rPr>
        <w:t>result_clean.txt’</w:t>
      </w:r>
      <w:r>
        <w:rPr>
          <w:rFonts w:ascii="Arial" w:hAnsi="Arial" w:cs="Arial"/>
        </w:rPr>
        <w:t xml:space="preserve">) </w:t>
      </w:r>
      <w:r w:rsidR="0063369C">
        <w:rPr>
          <w:rFonts w:ascii="Arial" w:hAnsi="Arial" w:cs="Arial"/>
        </w:rPr>
        <w:t>for</w:t>
      </w:r>
      <w:r>
        <w:rPr>
          <w:rFonts w:ascii="Arial" w:hAnsi="Arial" w:cs="Arial" w:hint="eastAsia"/>
        </w:rPr>
        <w:t xml:space="preserve"> </w:t>
      </w:r>
      <w:r w:rsidR="00DD7C71">
        <w:rPr>
          <w:rFonts w:ascii="Arial" w:hAnsi="Arial" w:cs="Arial"/>
        </w:rPr>
        <w:t>different types of</w:t>
      </w:r>
      <w:r w:rsidR="0063369C">
        <w:rPr>
          <w:rFonts w:ascii="Arial" w:hAnsi="Arial" w:cs="Arial"/>
        </w:rPr>
        <w:t xml:space="preserve"> leaves</w:t>
      </w:r>
      <w:r w:rsidR="00DD7C71">
        <w:rPr>
          <w:rFonts w:ascii="Arial" w:hAnsi="Arial" w:cs="Arial"/>
        </w:rPr>
        <w:t xml:space="preserve"> (i.e. flag, other and developing)</w:t>
      </w:r>
      <w:r w:rsidR="0063369C">
        <w:rPr>
          <w:rFonts w:ascii="Arial" w:hAnsi="Arial" w:cs="Arial"/>
        </w:rPr>
        <w:t xml:space="preserve"> with the following equation, respectively:</w:t>
      </w:r>
    </w:p>
    <w:p w14:paraId="6DDEA80F" w14:textId="5CBB0554" w:rsidR="0063369C" w:rsidRDefault="00AA510F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</w:t>
      </w:r>
      <w:r w:rsidR="006765C9">
        <w:rPr>
          <w:rFonts w:ascii="Arial" w:hAnsi="Arial" w:cs="Arial"/>
        </w:rPr>
        <w:t>W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=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a*</w:t>
      </w:r>
      <w:r w:rsidR="006765C9">
        <w:rPr>
          <w:rFonts w:ascii="Arial" w:hAnsi="Arial" w:cs="Arial"/>
        </w:rPr>
        <w:t>L</w:t>
      </w:r>
      <w:r w:rsidR="007E363B" w:rsidRPr="007E363B">
        <w:rPr>
          <w:rFonts w:ascii="Arial" w:hAnsi="Arial" w:cs="Arial"/>
          <w:vertAlign w:val="superscript"/>
        </w:rPr>
        <w:t>2</w:t>
      </w:r>
      <w:r w:rsidR="007E363B">
        <w:rPr>
          <w:rFonts w:ascii="Arial" w:hAnsi="Arial" w:cs="Arial"/>
        </w:rPr>
        <w:t xml:space="preserve"> + b*</w:t>
      </w:r>
      <w:r w:rsidR="006765C9">
        <w:rPr>
          <w:rFonts w:ascii="Arial" w:hAnsi="Arial" w:cs="Arial"/>
        </w:rPr>
        <w:t>L</w:t>
      </w:r>
      <w:r w:rsidR="007E363B">
        <w:rPr>
          <w:rFonts w:ascii="Arial" w:hAnsi="Arial" w:cs="Arial"/>
        </w:rPr>
        <w:t xml:space="preserve"> + c</w:t>
      </w:r>
      <w:r>
        <w:rPr>
          <w:rFonts w:ascii="Arial" w:hAnsi="Arial" w:cs="Arial"/>
        </w:rPr>
        <w:t xml:space="preserve">                          </w:t>
      </w:r>
      <w:r w:rsidR="00E4034A">
        <w:rPr>
          <w:rFonts w:ascii="Arial" w:hAnsi="Arial" w:cs="Arial"/>
        </w:rPr>
        <w:t>(Eq</w:t>
      </w:r>
      <w:r>
        <w:rPr>
          <w:rFonts w:ascii="Arial" w:hAnsi="Arial" w:cs="Arial"/>
        </w:rPr>
        <w:t>1)</w:t>
      </w:r>
    </w:p>
    <w:p w14:paraId="06E20C33" w14:textId="4A20ADD3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3) Characterizing leaf relative width at 7 different positions</w:t>
      </w:r>
    </w:p>
    <w:p w14:paraId="05133868" w14:textId="58EC454A" w:rsidR="0027258C" w:rsidRPr="002D6859" w:rsidRDefault="0063369C" w:rsidP="009E4F3A">
      <w:pPr>
        <w:rPr>
          <w:rFonts w:ascii="Arial" w:hAnsi="Arial" w:cs="Arial"/>
        </w:rPr>
      </w:pPr>
      <w:r>
        <w:rPr>
          <w:rFonts w:ascii="Arial" w:hAnsi="Arial" w:cs="Arial" w:hint="eastAsia"/>
        </w:rPr>
        <w:lastRenderedPageBreak/>
        <w:t xml:space="preserve">The relative </w:t>
      </w:r>
      <w:r>
        <w:rPr>
          <w:rFonts w:ascii="Arial" w:hAnsi="Arial" w:cs="Arial"/>
        </w:rPr>
        <w:t xml:space="preserve">leaf </w:t>
      </w:r>
      <w:r>
        <w:rPr>
          <w:rFonts w:ascii="Arial" w:hAnsi="Arial" w:cs="Arial" w:hint="eastAsia"/>
        </w:rPr>
        <w:t>width</w:t>
      </w:r>
      <w:r>
        <w:rPr>
          <w:rFonts w:ascii="Arial" w:hAnsi="Arial" w:cs="Arial"/>
        </w:rPr>
        <w:t xml:space="preserve"> 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Pr="0063369C">
        <w:rPr>
          <w:rFonts w:ascii="Arial" w:hAnsi="Arial" w:cs="Arial"/>
          <w:i/>
        </w:rPr>
        <w:t>i</w:t>
      </w:r>
      <w:r>
        <w:rPr>
          <w:rFonts w:ascii="Arial" w:hAnsi="Arial" w:cs="Arial"/>
        </w:rPr>
        <w:t xml:space="preserve"> is defined as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>/L, where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 xml:space="preserve"> is the absolute leaf width</w:t>
      </w:r>
      <w:r w:rsidRPr="0063369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="00F27B03">
        <w:rPr>
          <w:rFonts w:ascii="Arial" w:hAnsi="Arial" w:cs="Arial"/>
        </w:rPr>
        <w:t>(</w:t>
      </w:r>
      <w:r w:rsidRPr="0063369C">
        <w:rPr>
          <w:rFonts w:ascii="Arial" w:hAnsi="Arial" w:cs="Arial"/>
          <w:i/>
        </w:rPr>
        <w:t>i</w:t>
      </w:r>
      <w:r w:rsidR="00F27B03">
        <w:rPr>
          <w:rFonts w:ascii="Arial" w:hAnsi="Arial" w:cs="Arial"/>
        </w:rPr>
        <w:t>-1)/6*L of a leaf (measured from base)</w:t>
      </w:r>
      <w:r>
        <w:rPr>
          <w:rFonts w:ascii="Arial" w:hAnsi="Arial" w:cs="Arial"/>
        </w:rPr>
        <w:t>, and L is the length of the leaf. The average values of W</w:t>
      </w:r>
      <w:r w:rsidRPr="0063369C">
        <w:rPr>
          <w:rFonts w:ascii="Arial" w:hAnsi="Arial" w:cs="Arial"/>
          <w:vertAlign w:val="subscript"/>
        </w:rPr>
        <w:t>1</w:t>
      </w:r>
      <w:r w:rsidR="00666ADD">
        <w:rPr>
          <w:rFonts w:ascii="Arial" w:hAnsi="Arial" w:cs="Arial"/>
        </w:rPr>
        <w:t xml:space="preserve">/L </w:t>
      </w:r>
      <w:r>
        <w:rPr>
          <w:rFonts w:ascii="Arial" w:hAnsi="Arial" w:cs="Arial"/>
        </w:rPr>
        <w:t>-</w:t>
      </w:r>
      <w:r w:rsidR="00666AD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W</w:t>
      </w:r>
      <w:r w:rsidRPr="0063369C">
        <w:rPr>
          <w:rFonts w:ascii="Arial" w:hAnsi="Arial" w:cs="Arial"/>
          <w:vertAlign w:val="subscript"/>
        </w:rPr>
        <w:t>7</w:t>
      </w:r>
      <w:r w:rsidR="00666ADD">
        <w:rPr>
          <w:rFonts w:ascii="Arial" w:hAnsi="Arial" w:cs="Arial"/>
        </w:rPr>
        <w:t>/L</w:t>
      </w:r>
      <w:r>
        <w:rPr>
          <w:rFonts w:ascii="Arial" w:hAnsi="Arial" w:cs="Arial"/>
        </w:rPr>
        <w:t xml:space="preserve"> of </w:t>
      </w:r>
      <w:r w:rsidR="00DD7C71">
        <w:rPr>
          <w:rFonts w:ascii="Arial" w:hAnsi="Arial" w:cs="Arial"/>
        </w:rPr>
        <w:t>different types of leaves</w:t>
      </w:r>
      <w:r>
        <w:rPr>
          <w:rFonts w:ascii="Arial" w:hAnsi="Arial" w:cs="Arial"/>
        </w:rPr>
        <w:t xml:space="preserve"> will be used in the following.</w:t>
      </w:r>
    </w:p>
    <w:p w14:paraId="5EE17C6A" w14:textId="38CE1246" w:rsidR="00B47928" w:rsidRDefault="00B47928" w:rsidP="00B47928">
      <w:pPr>
        <w:pStyle w:val="4"/>
      </w:pPr>
      <w:r>
        <w:t xml:space="preserve">1.3.3 </w:t>
      </w:r>
      <w:r w:rsidRPr="00A51185">
        <w:t xml:space="preserve">Extraction of </w:t>
      </w:r>
      <w:r>
        <w:t>spike architectural parameters</w:t>
      </w:r>
    </w:p>
    <w:p w14:paraId="0B6ECC79" w14:textId="362C6987" w:rsidR="00B47928" w:rsidRPr="00A51185" w:rsidRDefault="00B47928" w:rsidP="00B47928">
      <w:pPr>
        <w:pStyle w:val="5"/>
      </w:pPr>
      <w:r>
        <w:t xml:space="preserve">1.3.3.1 </w:t>
      </w:r>
      <w:r w:rsidRPr="00A51185">
        <w:t>Input file</w:t>
      </w:r>
      <w:r>
        <w:t>s</w:t>
      </w:r>
      <w:r w:rsidRPr="00A51185">
        <w:t xml:space="preserve"> </w:t>
      </w:r>
    </w:p>
    <w:p w14:paraId="34A6E8E4" w14:textId="13B169E4" w:rsidR="00B47928" w:rsidRDefault="00B47928" w:rsidP="00B47928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spikes </w:t>
      </w:r>
      <w:r w:rsidRPr="00B47928">
        <w:rPr>
          <w:rFonts w:ascii="Arial" w:hAnsi="Arial" w:cs="Arial"/>
        </w:rPr>
        <w:t>from the front view</w:t>
      </w:r>
      <w:r>
        <w:rPr>
          <w:rFonts w:ascii="Arial" w:hAnsi="Arial" w:cs="Arial"/>
        </w:rPr>
        <w:t>s</w:t>
      </w:r>
      <w:r w:rsidRPr="00B47928">
        <w:rPr>
          <w:rFonts w:ascii="Arial" w:hAnsi="Arial" w:cs="Arial"/>
        </w:rPr>
        <w:t xml:space="preserve"> and </w:t>
      </w:r>
      <w:r>
        <w:rPr>
          <w:rFonts w:ascii="Arial" w:hAnsi="Arial" w:cs="Arial"/>
        </w:rPr>
        <w:t xml:space="preserve">from </w:t>
      </w:r>
      <w:r w:rsidRPr="00B47928">
        <w:rPr>
          <w:rFonts w:ascii="Arial" w:hAnsi="Arial" w:cs="Arial"/>
        </w:rPr>
        <w:t>the side view</w:t>
      </w:r>
      <w:r>
        <w:rPr>
          <w:rFonts w:ascii="Arial" w:hAnsi="Arial" w:cs="Arial"/>
        </w:rPr>
        <w:t>s</w:t>
      </w:r>
      <w:r w:rsidR="005A4692">
        <w:rPr>
          <w:rFonts w:ascii="Arial" w:hAnsi="Arial" w:cs="Arial"/>
        </w:rPr>
        <w:t>; photographs of grains</w:t>
      </w:r>
      <w:r>
        <w:rPr>
          <w:rFonts w:ascii="Arial" w:hAnsi="Arial" w:cs="Arial" w:hint="eastAsia"/>
        </w:rPr>
        <w:t>.</w:t>
      </w:r>
    </w:p>
    <w:p w14:paraId="02414FBE" w14:textId="07C24DF6" w:rsidR="00B47928" w:rsidRPr="00A51185" w:rsidRDefault="00B47928" w:rsidP="00B47928">
      <w:pPr>
        <w:pStyle w:val="5"/>
      </w:pPr>
      <w:r>
        <w:t xml:space="preserve">1.3.3.2 </w:t>
      </w:r>
      <w:r w:rsidRPr="00A51185">
        <w:t>Run command</w:t>
      </w:r>
      <w:r>
        <w:t>s</w:t>
      </w:r>
    </w:p>
    <w:p w14:paraId="1E9CE87E" w14:textId="464DEC72" w:rsidR="00B47928" w:rsidRDefault="00897AED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Here we use </w:t>
      </w:r>
      <w:r w:rsidRPr="00013135">
        <w:rPr>
          <w:rFonts w:ascii="Arial" w:hAnsi="Arial" w:cs="Arial" w:hint="eastAsia"/>
          <w:i/>
        </w:rPr>
        <w:t>imageJ</w:t>
      </w:r>
      <w:r>
        <w:rPr>
          <w:rFonts w:ascii="Arial" w:hAnsi="Arial" w:cs="Arial" w:hint="eastAsia"/>
        </w:rPr>
        <w:t xml:space="preserve"> (</w:t>
      </w:r>
      <w:r w:rsidRPr="00897AED">
        <w:rPr>
          <w:rFonts w:ascii="Arial" w:hAnsi="Arial" w:cs="Arial"/>
        </w:rPr>
        <w:t>US National Institutes of Health, Bethesda, USA</w:t>
      </w:r>
      <w:r>
        <w:rPr>
          <w:rFonts w:ascii="Arial" w:hAnsi="Arial" w:cs="Arial" w:hint="eastAsia"/>
        </w:rPr>
        <w:t>)</w:t>
      </w:r>
      <w:r>
        <w:rPr>
          <w:rFonts w:ascii="Arial" w:hAnsi="Arial" w:cs="Arial"/>
        </w:rPr>
        <w:t xml:space="preserve"> to extract the architectural parameters </w:t>
      </w:r>
      <w:r w:rsidR="00030E9B">
        <w:rPr>
          <w:rFonts w:ascii="Arial" w:hAnsi="Arial" w:cs="Arial"/>
        </w:rPr>
        <w:t xml:space="preserve">from spikes. </w:t>
      </w:r>
      <w:r w:rsidR="007F48CE">
        <w:rPr>
          <w:rFonts w:ascii="Arial" w:hAnsi="Arial" w:cs="Arial"/>
        </w:rPr>
        <w:t xml:space="preserve">The parameters </w:t>
      </w:r>
      <w:r w:rsidR="00157DEC">
        <w:rPr>
          <w:rFonts w:ascii="Arial" w:hAnsi="Arial" w:cs="Arial"/>
        </w:rPr>
        <w:t>are</w:t>
      </w:r>
      <w:r w:rsidR="007F48CE">
        <w:rPr>
          <w:rFonts w:ascii="Arial" w:hAnsi="Arial" w:cs="Arial"/>
        </w:rPr>
        <w:t xml:space="preserve"> illustrated below</w:t>
      </w:r>
      <w:r w:rsidR="00157DEC">
        <w:rPr>
          <w:rFonts w:ascii="Arial" w:hAnsi="Arial" w:cs="Arial"/>
        </w:rPr>
        <w:t xml:space="preserve"> (</w:t>
      </w:r>
      <w:r w:rsidR="00157DEC" w:rsidRPr="00BC6C91">
        <w:rPr>
          <w:rFonts w:ascii="Arial" w:hAnsi="Arial" w:cs="Arial"/>
          <w:b/>
        </w:rPr>
        <w:t>Table</w:t>
      </w:r>
      <w:r w:rsidR="006C203A" w:rsidRPr="00BC6C91">
        <w:rPr>
          <w:rFonts w:ascii="Arial" w:hAnsi="Arial" w:cs="Arial"/>
          <w:b/>
        </w:rPr>
        <w:t xml:space="preserve"> 2</w:t>
      </w:r>
      <w:r w:rsidR="00157DEC">
        <w:rPr>
          <w:rFonts w:ascii="Arial" w:hAnsi="Arial" w:cs="Arial"/>
        </w:rPr>
        <w:t xml:space="preserve">; </w:t>
      </w:r>
      <w:r w:rsidR="00157DEC" w:rsidRPr="00BC6C91">
        <w:rPr>
          <w:rFonts w:ascii="Arial" w:hAnsi="Arial" w:cs="Arial"/>
          <w:b/>
        </w:rPr>
        <w:t xml:space="preserve">Fig. </w:t>
      </w:r>
      <w:r w:rsidR="00BC6C91" w:rsidRPr="00BC6C91">
        <w:rPr>
          <w:rFonts w:ascii="Arial" w:hAnsi="Arial" w:cs="Arial"/>
          <w:b/>
        </w:rPr>
        <w:t>11</w:t>
      </w:r>
      <w:r w:rsidR="00157DEC">
        <w:rPr>
          <w:rFonts w:ascii="Arial" w:hAnsi="Arial" w:cs="Arial"/>
        </w:rPr>
        <w:t>)</w:t>
      </w:r>
      <w:r w:rsidR="007F48CE">
        <w:rPr>
          <w:rFonts w:ascii="Arial" w:hAnsi="Arial" w:cs="Arial"/>
        </w:rPr>
        <w:t xml:space="preserve">. </w:t>
      </w:r>
      <w:r w:rsidR="008758A7">
        <w:rPr>
          <w:rFonts w:ascii="Arial" w:hAnsi="Arial" w:cs="Arial"/>
        </w:rPr>
        <w:t>A guide of how to use</w:t>
      </w:r>
      <w:r w:rsidR="00013135" w:rsidRPr="00013135">
        <w:rPr>
          <w:rFonts w:ascii="Arial" w:hAnsi="Arial" w:cs="Arial" w:hint="eastAsia"/>
          <w:i/>
        </w:rPr>
        <w:t xml:space="preserve"> imageJ</w:t>
      </w:r>
      <w:r w:rsidR="00013135">
        <w:rPr>
          <w:rFonts w:ascii="Arial" w:hAnsi="Arial" w:cs="Arial"/>
        </w:rPr>
        <w:t xml:space="preserve"> </w:t>
      </w:r>
      <w:r w:rsidR="009B1735">
        <w:rPr>
          <w:rFonts w:ascii="Arial" w:hAnsi="Arial" w:cs="Arial"/>
        </w:rPr>
        <w:t>can be found at</w:t>
      </w:r>
      <w:r w:rsidR="00013135">
        <w:rPr>
          <w:rFonts w:ascii="Arial" w:hAnsi="Arial" w:cs="Arial"/>
        </w:rPr>
        <w:t xml:space="preserve"> </w:t>
      </w:r>
      <w:hyperlink r:id="rId18" w:history="1">
        <w:r w:rsidR="00013135" w:rsidRPr="00DD34F7">
          <w:rPr>
            <w:rStyle w:val="a9"/>
            <w:rFonts w:ascii="Arial" w:hAnsi="Arial" w:cs="Arial"/>
          </w:rPr>
          <w:t>https://imagej.nih.gov/ij/docs/guide/user-guide.pdf</w:t>
        </w:r>
      </w:hyperlink>
      <w:r w:rsidR="00013135">
        <w:rPr>
          <w:rFonts w:ascii="Arial" w:hAnsi="Arial" w:cs="Arial"/>
        </w:rPr>
        <w:t>.</w:t>
      </w:r>
    </w:p>
    <w:p w14:paraId="1AEE6D31" w14:textId="1E5BFBE4" w:rsidR="00157DEC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able </w:t>
      </w:r>
      <w:r w:rsidR="006C203A"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 list of s</w:t>
      </w:r>
      <w:r w:rsidRPr="00157DEC">
        <w:rPr>
          <w:rFonts w:ascii="Arial" w:hAnsi="Arial" w:cs="Arial"/>
        </w:rPr>
        <w:t>pike architectural parameters</w:t>
      </w:r>
      <w:r w:rsidR="005928A5">
        <w:rPr>
          <w:rFonts w:ascii="Arial" w:hAnsi="Arial" w:cs="Arial" w:hint="eastAsia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590"/>
        <w:gridCol w:w="6214"/>
      </w:tblGrid>
      <w:tr w:rsidR="008103BF" w:rsidRPr="008103BF" w14:paraId="503EE0DF" w14:textId="77777777" w:rsidTr="00C7225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2341325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o</w:t>
            </w:r>
          </w:p>
        </w:tc>
        <w:tc>
          <w:tcPr>
            <w:tcW w:w="6214" w:type="dxa"/>
            <w:tcBorders>
              <w:top w:val="single" w:sz="4" w:space="0" w:color="auto"/>
            </w:tcBorders>
            <w:hideMark/>
          </w:tcPr>
          <w:p w14:paraId="173466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arameters</w:t>
            </w:r>
          </w:p>
        </w:tc>
      </w:tr>
      <w:tr w:rsidR="008103BF" w:rsidRPr="008103BF" w14:paraId="31568FCD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17459F8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</w:t>
            </w:r>
          </w:p>
        </w:tc>
        <w:tc>
          <w:tcPr>
            <w:tcW w:w="6214" w:type="dxa"/>
            <w:hideMark/>
          </w:tcPr>
          <w:p w14:paraId="6505FA0C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 spike (cm; without counting the awns)</w:t>
            </w:r>
          </w:p>
        </w:tc>
      </w:tr>
      <w:tr w:rsidR="008103BF" w:rsidRPr="008103BF" w14:paraId="5FB51C77" w14:textId="77777777" w:rsidTr="00C72255">
        <w:trPr>
          <w:trHeight w:val="312"/>
        </w:trPr>
        <w:tc>
          <w:tcPr>
            <w:tcW w:w="0" w:type="auto"/>
            <w:hideMark/>
          </w:tcPr>
          <w:p w14:paraId="60D7857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2</w:t>
            </w:r>
          </w:p>
        </w:tc>
        <w:tc>
          <w:tcPr>
            <w:tcW w:w="6214" w:type="dxa"/>
            <w:hideMark/>
          </w:tcPr>
          <w:p w14:paraId="4727DF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tri-spikelet and rachis</w:t>
            </w:r>
          </w:p>
        </w:tc>
      </w:tr>
      <w:tr w:rsidR="008103BF" w:rsidRPr="008103BF" w14:paraId="47F5A5E1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211F69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3</w:t>
            </w:r>
          </w:p>
        </w:tc>
        <w:tc>
          <w:tcPr>
            <w:tcW w:w="6214" w:type="dxa"/>
            <w:hideMark/>
          </w:tcPr>
          <w:p w14:paraId="462D03C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front view)</w:t>
            </w:r>
          </w:p>
        </w:tc>
      </w:tr>
      <w:tr w:rsidR="008103BF" w:rsidRPr="008103BF" w14:paraId="679AE755" w14:textId="77777777" w:rsidTr="00C72255">
        <w:trPr>
          <w:trHeight w:val="312"/>
        </w:trPr>
        <w:tc>
          <w:tcPr>
            <w:tcW w:w="0" w:type="auto"/>
            <w:hideMark/>
          </w:tcPr>
          <w:p w14:paraId="35E98D5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4</w:t>
            </w:r>
          </w:p>
        </w:tc>
        <w:tc>
          <w:tcPr>
            <w:tcW w:w="6214" w:type="dxa"/>
            <w:hideMark/>
          </w:tcPr>
          <w:p w14:paraId="5BE126D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side view)</w:t>
            </w:r>
          </w:p>
        </w:tc>
      </w:tr>
      <w:tr w:rsidR="008103BF" w:rsidRPr="008103BF" w14:paraId="508C2A8C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3CA985B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5</w:t>
            </w:r>
          </w:p>
        </w:tc>
        <w:tc>
          <w:tcPr>
            <w:tcW w:w="6214" w:type="dxa"/>
            <w:hideMark/>
          </w:tcPr>
          <w:p w14:paraId="4E7A9AA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Rachis diameter (cm)</w:t>
            </w:r>
          </w:p>
        </w:tc>
      </w:tr>
      <w:tr w:rsidR="008103BF" w:rsidRPr="008103BF" w14:paraId="61C80663" w14:textId="77777777" w:rsidTr="00C72255">
        <w:trPr>
          <w:trHeight w:val="312"/>
        </w:trPr>
        <w:tc>
          <w:tcPr>
            <w:tcW w:w="0" w:type="auto"/>
            <w:hideMark/>
          </w:tcPr>
          <w:p w14:paraId="2C491EF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6</w:t>
            </w:r>
          </w:p>
        </w:tc>
        <w:tc>
          <w:tcPr>
            <w:tcW w:w="6214" w:type="dxa"/>
            <w:hideMark/>
          </w:tcPr>
          <w:p w14:paraId="0C34D4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umber of spikelets on a spike</w:t>
            </w:r>
          </w:p>
        </w:tc>
      </w:tr>
      <w:tr w:rsidR="008103BF" w:rsidRPr="008103BF" w14:paraId="064C2C6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51A9FB6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7</w:t>
            </w:r>
          </w:p>
        </w:tc>
        <w:tc>
          <w:tcPr>
            <w:tcW w:w="6214" w:type="dxa"/>
            <w:hideMark/>
          </w:tcPr>
          <w:p w14:paraId="011E666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on the side (cm)</w:t>
            </w:r>
          </w:p>
        </w:tc>
      </w:tr>
      <w:tr w:rsidR="008103BF" w:rsidRPr="008103BF" w14:paraId="7E07DEE6" w14:textId="77777777" w:rsidTr="00C72255">
        <w:trPr>
          <w:trHeight w:val="312"/>
        </w:trPr>
        <w:tc>
          <w:tcPr>
            <w:tcW w:w="0" w:type="auto"/>
            <w:hideMark/>
          </w:tcPr>
          <w:p w14:paraId="335140B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8</w:t>
            </w:r>
          </w:p>
        </w:tc>
        <w:tc>
          <w:tcPr>
            <w:tcW w:w="6214" w:type="dxa"/>
            <w:hideMark/>
          </w:tcPr>
          <w:p w14:paraId="4F2CA02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on the side (cm)</w:t>
            </w:r>
          </w:p>
        </w:tc>
      </w:tr>
      <w:tr w:rsidR="008103BF" w:rsidRPr="008103BF" w14:paraId="0A85A0B6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0EFF1C0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9</w:t>
            </w:r>
          </w:p>
        </w:tc>
        <w:tc>
          <w:tcPr>
            <w:tcW w:w="6214" w:type="dxa"/>
            <w:hideMark/>
          </w:tcPr>
          <w:p w14:paraId="6BE3501F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in the middle (cm)</w:t>
            </w:r>
          </w:p>
        </w:tc>
      </w:tr>
      <w:tr w:rsidR="008103BF" w:rsidRPr="008103BF" w14:paraId="709DCA89" w14:textId="77777777" w:rsidTr="00C72255">
        <w:trPr>
          <w:trHeight w:val="312"/>
        </w:trPr>
        <w:tc>
          <w:tcPr>
            <w:tcW w:w="0" w:type="auto"/>
            <w:hideMark/>
          </w:tcPr>
          <w:p w14:paraId="43732BE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0</w:t>
            </w:r>
          </w:p>
        </w:tc>
        <w:tc>
          <w:tcPr>
            <w:tcW w:w="6214" w:type="dxa"/>
            <w:hideMark/>
          </w:tcPr>
          <w:p w14:paraId="34670E5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in the middle (cm)</w:t>
            </w:r>
          </w:p>
        </w:tc>
      </w:tr>
      <w:tr w:rsidR="008103BF" w:rsidRPr="008103BF" w14:paraId="547E0BF8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06FED0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1</w:t>
            </w:r>
          </w:p>
        </w:tc>
        <w:tc>
          <w:tcPr>
            <w:tcW w:w="6214" w:type="dxa"/>
            <w:hideMark/>
          </w:tcPr>
          <w:p w14:paraId="10E5A1D4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rain on the side and grain in the middle (rad)</w:t>
            </w:r>
          </w:p>
        </w:tc>
      </w:tr>
      <w:tr w:rsidR="008103BF" w:rsidRPr="008103BF" w14:paraId="00B573E6" w14:textId="77777777" w:rsidTr="00C72255">
        <w:trPr>
          <w:trHeight w:val="312"/>
        </w:trPr>
        <w:tc>
          <w:tcPr>
            <w:tcW w:w="0" w:type="auto"/>
            <w:hideMark/>
          </w:tcPr>
          <w:p w14:paraId="029E0DA7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2</w:t>
            </w:r>
          </w:p>
        </w:tc>
        <w:tc>
          <w:tcPr>
            <w:tcW w:w="6214" w:type="dxa"/>
            <w:hideMark/>
          </w:tcPr>
          <w:p w14:paraId="047E6A0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lume on the side and grain in the middle (rad)</w:t>
            </w:r>
          </w:p>
        </w:tc>
      </w:tr>
      <w:tr w:rsidR="008103BF" w:rsidRPr="008103BF" w14:paraId="2305CA8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C2BE64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3</w:t>
            </w:r>
          </w:p>
        </w:tc>
        <w:tc>
          <w:tcPr>
            <w:tcW w:w="6214" w:type="dxa"/>
            <w:hideMark/>
          </w:tcPr>
          <w:p w14:paraId="4B2D46E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wns (cm; on spikelets at bottom, middle and tip of a spike respectively)</w:t>
            </w:r>
          </w:p>
        </w:tc>
      </w:tr>
      <w:tr w:rsidR="008103BF" w:rsidRPr="008103BF" w14:paraId="6A7A8EC8" w14:textId="77777777" w:rsidTr="00C72255">
        <w:trPr>
          <w:trHeight w:val="312"/>
        </w:trPr>
        <w:tc>
          <w:tcPr>
            <w:tcW w:w="0" w:type="auto"/>
            <w:hideMark/>
          </w:tcPr>
          <w:p w14:paraId="3038A41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4</w:t>
            </w:r>
          </w:p>
        </w:tc>
        <w:tc>
          <w:tcPr>
            <w:tcW w:w="6214" w:type="dxa"/>
            <w:hideMark/>
          </w:tcPr>
          <w:p w14:paraId="07FC05E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base of an awn (cm)</w:t>
            </w:r>
          </w:p>
        </w:tc>
      </w:tr>
      <w:tr w:rsidR="008103BF" w:rsidRPr="008103BF" w14:paraId="5171A032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AC48D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5</w:t>
            </w:r>
          </w:p>
        </w:tc>
        <w:tc>
          <w:tcPr>
            <w:tcW w:w="6214" w:type="dxa"/>
            <w:hideMark/>
          </w:tcPr>
          <w:p w14:paraId="6167429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middle of an awn (cm)</w:t>
            </w:r>
          </w:p>
        </w:tc>
      </w:tr>
      <w:tr w:rsidR="008103BF" w:rsidRPr="008103BF" w14:paraId="55E21408" w14:textId="77777777" w:rsidTr="00C72255">
        <w:trPr>
          <w:trHeight w:val="312"/>
        </w:trPr>
        <w:tc>
          <w:tcPr>
            <w:tcW w:w="0" w:type="auto"/>
            <w:hideMark/>
          </w:tcPr>
          <w:p w14:paraId="0F1B911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6</w:t>
            </w:r>
          </w:p>
        </w:tc>
        <w:tc>
          <w:tcPr>
            <w:tcW w:w="6214" w:type="dxa"/>
            <w:hideMark/>
          </w:tcPr>
          <w:p w14:paraId="2F9A84B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tip of an awn (cm)</w:t>
            </w:r>
          </w:p>
        </w:tc>
      </w:tr>
      <w:tr w:rsidR="005D1496" w:rsidRPr="00420F56" w14:paraId="5A5372A7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</w:tcPr>
          <w:p w14:paraId="053CAFB5" w14:textId="20EFE0DA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7</w:t>
            </w:r>
          </w:p>
        </w:tc>
        <w:tc>
          <w:tcPr>
            <w:tcW w:w="6214" w:type="dxa"/>
          </w:tcPr>
          <w:p w14:paraId="042D5646" w14:textId="4F51AFDB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Length of spikelet branch (cm)</w:t>
            </w:r>
          </w:p>
        </w:tc>
      </w:tr>
      <w:tr w:rsidR="005D1496" w:rsidRPr="00420F56" w14:paraId="2FB5131C" w14:textId="77777777" w:rsidTr="00C72255">
        <w:trPr>
          <w:trHeight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36935045" w14:textId="2D91D97F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8</w:t>
            </w:r>
          </w:p>
        </w:tc>
        <w:tc>
          <w:tcPr>
            <w:tcW w:w="6214" w:type="dxa"/>
            <w:tcBorders>
              <w:bottom w:val="single" w:sz="4" w:space="0" w:color="auto"/>
            </w:tcBorders>
          </w:tcPr>
          <w:p w14:paraId="4C7B428E" w14:textId="0BD452C8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Diameter of spikelet branch (cm)</w:t>
            </w:r>
          </w:p>
        </w:tc>
      </w:tr>
    </w:tbl>
    <w:p w14:paraId="2008E662" w14:textId="29BC7E7E" w:rsidR="00013135" w:rsidRPr="003E1DC3" w:rsidRDefault="005D1496" w:rsidP="00B47928">
      <w:pPr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4D5DF2" wp14:editId="64D0D73B">
            <wp:extent cx="5274310" cy="2643505"/>
            <wp:effectExtent l="0" t="0" r="2540" b="4445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2A63C" w14:textId="0661DACA" w:rsidR="003E1DC3" w:rsidRPr="009B1735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BC6C91">
        <w:rPr>
          <w:rFonts w:ascii="Arial" w:hAnsi="Arial" w:cs="Arial"/>
        </w:rPr>
        <w:t>11</w:t>
      </w:r>
      <w:r>
        <w:rPr>
          <w:rFonts w:ascii="Arial" w:hAnsi="Arial" w:cs="Arial" w:hint="eastAsia"/>
        </w:rPr>
        <w:t xml:space="preserve">. An illustration of </w:t>
      </w:r>
      <w:r w:rsidRPr="00157DEC">
        <w:rPr>
          <w:rFonts w:ascii="Arial" w:hAnsi="Arial" w:cs="Arial"/>
        </w:rPr>
        <w:t>spike architectural parameters</w:t>
      </w:r>
      <w:r>
        <w:rPr>
          <w:rFonts w:ascii="Arial" w:hAnsi="Arial" w:cs="Arial"/>
        </w:rPr>
        <w:t>.</w:t>
      </w:r>
    </w:p>
    <w:p w14:paraId="241B803F" w14:textId="7867CCA7" w:rsidR="00931E9B" w:rsidRPr="00A51185" w:rsidRDefault="00931E9B" w:rsidP="00931E9B">
      <w:pPr>
        <w:pStyle w:val="5"/>
      </w:pPr>
      <w:r>
        <w:t xml:space="preserve">1.3.4.3 </w:t>
      </w:r>
      <w:r w:rsidRPr="00A51185">
        <w:t xml:space="preserve">Output </w:t>
      </w:r>
      <w:r>
        <w:t>files</w:t>
      </w:r>
    </w:p>
    <w:p w14:paraId="525F33B4" w14:textId="0D197D39" w:rsidR="00931E9B" w:rsidRPr="00A51185" w:rsidRDefault="000772B3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Self-defined.</w:t>
      </w:r>
    </w:p>
    <w:p w14:paraId="50D4109A" w14:textId="32317FA4" w:rsidR="0095544C" w:rsidRPr="00A51185" w:rsidRDefault="00D168D5" w:rsidP="00BD236E">
      <w:pPr>
        <w:pStyle w:val="2"/>
        <w:numPr>
          <w:ilvl w:val="0"/>
          <w:numId w:val="3"/>
        </w:numPr>
      </w:pPr>
      <w:bookmarkStart w:id="6" w:name="_Toc74308671"/>
      <w:r>
        <w:t xml:space="preserve">Use of the </w:t>
      </w:r>
      <w:r w:rsidR="00BA39E8" w:rsidRPr="00BA39E8">
        <w:rPr>
          <w:i/>
        </w:rPr>
        <w:t>C</w:t>
      </w:r>
      <w:r w:rsidR="00BA39E8">
        <w:rPr>
          <w:i/>
        </w:rPr>
        <w:t>AP</w:t>
      </w:r>
      <w:r w:rsidR="0003545F">
        <w:rPr>
          <w:i/>
        </w:rPr>
        <w:t>predictor</w:t>
      </w:r>
      <w:r w:rsidR="00BA39E8">
        <w:t xml:space="preserve"> </w:t>
      </w:r>
      <w:r w:rsidR="00BD236E">
        <w:t>(</w:t>
      </w:r>
      <w:r w:rsidR="00BD236E" w:rsidRPr="00BD236E">
        <w:t>v</w:t>
      </w:r>
      <w:r w:rsidR="00BD236E">
        <w:t xml:space="preserve">ersion: </w:t>
      </w:r>
      <w:r w:rsidR="00BD236E" w:rsidRPr="00BD236E">
        <w:t>20210608</w:t>
      </w:r>
      <w:r w:rsidR="00BD236E">
        <w:t>)</w:t>
      </w:r>
      <w:bookmarkEnd w:id="6"/>
    </w:p>
    <w:p w14:paraId="728DBA09" w14:textId="3A8C989C" w:rsidR="0095544C" w:rsidRPr="00A51185" w:rsidRDefault="00032E67" w:rsidP="0009368F">
      <w:pPr>
        <w:pStyle w:val="3"/>
      </w:pPr>
      <w:bookmarkStart w:id="7" w:name="_Toc74308672"/>
      <w:r>
        <w:t xml:space="preserve">2.1 </w:t>
      </w:r>
      <w:r w:rsidR="0009368F" w:rsidRPr="0009368F">
        <w:t>Operation dependence</w:t>
      </w:r>
      <w:bookmarkEnd w:id="7"/>
    </w:p>
    <w:p w14:paraId="252C17D7" w14:textId="35084202" w:rsidR="00964C2A" w:rsidRDefault="00343569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7/8/10; </w:t>
      </w:r>
      <w:r w:rsidR="00181E9C" w:rsidRPr="00A51185">
        <w:rPr>
          <w:rFonts w:ascii="Arial" w:hAnsi="Arial" w:cs="Arial"/>
        </w:rPr>
        <w:t>Python</w:t>
      </w:r>
      <w:r w:rsidR="008D368F" w:rsidRPr="00A51185">
        <w:rPr>
          <w:rFonts w:ascii="Arial" w:hAnsi="Arial" w:cs="Arial"/>
        </w:rPr>
        <w:t>3.0 or higher</w:t>
      </w:r>
      <w:r w:rsidR="00964C2A">
        <w:rPr>
          <w:rFonts w:ascii="Arial" w:hAnsi="Arial" w:cs="Arial"/>
        </w:rPr>
        <w:t>.</w:t>
      </w:r>
    </w:p>
    <w:p w14:paraId="4226E028" w14:textId="20F9461D" w:rsidR="0095544C" w:rsidRPr="00A51185" w:rsidRDefault="00964C2A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ips: </w:t>
      </w:r>
      <w:r w:rsidR="003E5519">
        <w:rPr>
          <w:rFonts w:ascii="Arial" w:hAnsi="Arial" w:cs="Arial"/>
        </w:rPr>
        <w:t xml:space="preserve">if you do not have Python installed in your computer, </w:t>
      </w:r>
      <w:r w:rsidR="008D368F" w:rsidRPr="00A51185">
        <w:rPr>
          <w:rFonts w:ascii="Arial" w:hAnsi="Arial" w:cs="Arial"/>
        </w:rPr>
        <w:t xml:space="preserve">you </w:t>
      </w:r>
      <w:r>
        <w:rPr>
          <w:rFonts w:ascii="Arial" w:hAnsi="Arial" w:cs="Arial"/>
        </w:rPr>
        <w:t>may</w:t>
      </w:r>
      <w:r w:rsidR="008D368F" w:rsidRPr="00A51185">
        <w:rPr>
          <w:rFonts w:ascii="Arial" w:hAnsi="Arial" w:cs="Arial"/>
        </w:rPr>
        <w:t xml:space="preserve"> install anaconda</w:t>
      </w:r>
      <w:r>
        <w:rPr>
          <w:rFonts w:ascii="Arial" w:hAnsi="Arial" w:cs="Arial"/>
        </w:rPr>
        <w:t xml:space="preserve"> 3</w:t>
      </w:r>
      <w:r w:rsidR="008D368F" w:rsidRPr="00A51185">
        <w:rPr>
          <w:rFonts w:ascii="Arial" w:hAnsi="Arial" w:cs="Arial"/>
        </w:rPr>
        <w:t>, as it already contains many essential packages we need</w:t>
      </w:r>
      <w:r w:rsidR="004C5084">
        <w:rPr>
          <w:rFonts w:ascii="Arial" w:hAnsi="Arial" w:cs="Arial"/>
        </w:rPr>
        <w:t xml:space="preserve"> and is easy to install </w:t>
      </w:r>
      <w:r w:rsidR="004D1636">
        <w:rPr>
          <w:rFonts w:ascii="Arial" w:hAnsi="Arial" w:cs="Arial"/>
        </w:rPr>
        <w:t>additional</w:t>
      </w:r>
      <w:r w:rsidR="004C5084">
        <w:rPr>
          <w:rFonts w:ascii="Arial" w:hAnsi="Arial" w:cs="Arial"/>
        </w:rPr>
        <w:t xml:space="preserve"> packages</w:t>
      </w:r>
      <w:r>
        <w:rPr>
          <w:rFonts w:ascii="Arial" w:hAnsi="Arial" w:cs="Arial"/>
        </w:rPr>
        <w:t>.</w:t>
      </w:r>
    </w:p>
    <w:p w14:paraId="68724628" w14:textId="3EC76972" w:rsidR="0095544C" w:rsidRPr="00A51185" w:rsidRDefault="00032E67" w:rsidP="0009368F">
      <w:pPr>
        <w:pStyle w:val="3"/>
      </w:pPr>
      <w:bookmarkStart w:id="8" w:name="_Toc74308673"/>
      <w:r>
        <w:t xml:space="preserve">2.2 </w:t>
      </w:r>
      <w:r w:rsidR="0009368F">
        <w:t>Scripts</w:t>
      </w:r>
      <w:bookmarkEnd w:id="8"/>
    </w:p>
    <w:p w14:paraId="2C5C478C" w14:textId="5BA84643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fastTracerVS2019.exe</w:t>
      </w:r>
    </w:p>
    <w:p w14:paraId="6B31A2B1" w14:textId="7C3AF89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fastTracerVS2019_0.exe</w:t>
      </w:r>
    </w:p>
    <w:p w14:paraId="5D5E3DF0" w14:textId="0E91B437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pchamberStemConstructor.py</w:t>
      </w:r>
    </w:p>
    <w:p w14:paraId="037B0B44" w14:textId="06BB6B57" w:rsid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plantDraw3D.py</w:t>
      </w:r>
    </w:p>
    <w:p w14:paraId="1530655A" w14:textId="116AA33D" w:rsidR="00A41591" w:rsidRPr="00A41591" w:rsidRDefault="00A41591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leafAQ_fit2.py</w:t>
      </w:r>
    </w:p>
    <w:p w14:paraId="593EA45F" w14:textId="0113CA1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spikeAQ_fit2.py</w:t>
      </w:r>
    </w:p>
    <w:p w14:paraId="7C42C673" w14:textId="0F01A951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stemAQ_fit2.py</w:t>
      </w:r>
    </w:p>
    <w:p w14:paraId="28C4354C" w14:textId="4DC934A2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CanopyConstructor2.py</w:t>
      </w:r>
    </w:p>
    <w:p w14:paraId="6FAB072D" w14:textId="65B900D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CanopyPhotosynCalculator.py</w:t>
      </w:r>
    </w:p>
    <w:p w14:paraId="069F6220" w14:textId="05627B73" w:rsidR="00CB380A" w:rsidRPr="00A51185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SpikeConstructor.py</w:t>
      </w:r>
    </w:p>
    <w:p w14:paraId="579E0E58" w14:textId="03250CEA" w:rsidR="0095544C" w:rsidRPr="00A51185" w:rsidRDefault="00032E67" w:rsidP="0009368F">
      <w:pPr>
        <w:pStyle w:val="3"/>
      </w:pPr>
      <w:bookmarkStart w:id="9" w:name="_Toc74308674"/>
      <w:r>
        <w:lastRenderedPageBreak/>
        <w:t xml:space="preserve">2.3 </w:t>
      </w:r>
      <w:r w:rsidR="0009368F">
        <w:t>Input files</w:t>
      </w:r>
      <w:bookmarkEnd w:id="9"/>
    </w:p>
    <w:p w14:paraId="68C2A00B" w14:textId="44DE947A" w:rsidR="00B12D8C" w:rsidRDefault="00B12D8C" w:rsidP="004E610E">
      <w:pPr>
        <w:rPr>
          <w:rFonts w:ascii="Arial" w:hAnsi="Arial" w:cs="Arial"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A944A6" w:rsidRPr="00A944A6">
        <w:rPr>
          <w:rFonts w:ascii="Arial" w:hAnsi="Arial" w:cs="Arial"/>
          <w:bCs/>
        </w:rPr>
        <w:t>keyPoints_raw.txt</w:t>
      </w:r>
    </w:p>
    <w:p w14:paraId="25BA8BD7" w14:textId="554ADCA8" w:rsidR="004E610E" w:rsidRPr="00032E67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59631C">
        <w:rPr>
          <w:rFonts w:ascii="Arial" w:hAnsi="Arial" w:cs="Arial"/>
          <w:bCs/>
        </w:rPr>
        <w:t>config_morphology</w:t>
      </w:r>
      <w:r w:rsidRPr="00032E67">
        <w:rPr>
          <w:rFonts w:ascii="Arial" w:hAnsi="Arial" w:cs="Arial"/>
          <w:bCs/>
        </w:rPr>
        <w:t xml:space="preserve">.txt                                                                            </w:t>
      </w:r>
    </w:p>
    <w:p w14:paraId="37381094" w14:textId="13B9ACD8" w:rsidR="004E610E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59631C">
        <w:rPr>
          <w:rFonts w:ascii="Arial" w:hAnsi="Arial" w:cs="Arial"/>
          <w:bCs/>
        </w:rPr>
        <w:t>config_physiology</w:t>
      </w:r>
      <w:r w:rsidRPr="00032E67">
        <w:rPr>
          <w:rFonts w:ascii="Arial" w:hAnsi="Arial" w:cs="Arial"/>
          <w:bCs/>
        </w:rPr>
        <w:t xml:space="preserve">.txt  </w:t>
      </w:r>
    </w:p>
    <w:p w14:paraId="2555585D" w14:textId="77777777" w:rsidR="008F0C21" w:rsidRDefault="008F0C21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 xml:space="preserve">/config_rayTracing.txt  </w:t>
      </w:r>
    </w:p>
    <w:p w14:paraId="7A6B3626" w14:textId="562BA84C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F1465A" w:rsidRPr="00032E67">
        <w:rPr>
          <w:rFonts w:ascii="Arial" w:hAnsi="Arial" w:cs="Arial"/>
          <w:bCs/>
        </w:rPr>
        <w:t xml:space="preserve">config_canopyPhotosynthesis.txt                                                                                                                                               </w:t>
      </w:r>
    </w:p>
    <w:p w14:paraId="5DE0B260" w14:textId="1790DA16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2B63EF">
        <w:rPr>
          <w:rFonts w:ascii="Arial" w:hAnsi="Arial" w:cs="Arial"/>
          <w:bCs/>
        </w:rPr>
        <w:t>weather</w:t>
      </w:r>
      <w:r w:rsidR="00F1465A" w:rsidRPr="00032E67">
        <w:rPr>
          <w:rFonts w:ascii="Arial" w:hAnsi="Arial" w:cs="Arial"/>
          <w:bCs/>
        </w:rPr>
        <w:t xml:space="preserve">.txt                                                                                 </w:t>
      </w:r>
    </w:p>
    <w:p w14:paraId="18254487" w14:textId="1BF67796" w:rsidR="00B12D8C" w:rsidRPr="00581A67" w:rsidRDefault="00F85FDA" w:rsidP="00581A67">
      <w:pPr>
        <w:pStyle w:val="4"/>
      </w:pPr>
      <w:r>
        <w:rPr>
          <w:rFonts w:hint="eastAsia"/>
        </w:rPr>
        <w:t xml:space="preserve">2.3.1 </w:t>
      </w:r>
      <w:r w:rsidR="00DA7992">
        <w:t>P</w:t>
      </w:r>
      <w:r>
        <w:rPr>
          <w:rFonts w:hint="eastAsia"/>
        </w:rPr>
        <w:t>reparation o</w:t>
      </w:r>
      <w:r>
        <w:t xml:space="preserve">f </w:t>
      </w:r>
      <w:r w:rsidR="00DA7992">
        <w:t>‘</w:t>
      </w:r>
      <w:r w:rsidR="00581A67" w:rsidRPr="00A944A6">
        <w:rPr>
          <w:rFonts w:cs="Arial"/>
        </w:rPr>
        <w:t>keyPoints_raw.txt</w:t>
      </w:r>
      <w:r w:rsidR="00DA7992">
        <w:t>’</w:t>
      </w:r>
    </w:p>
    <w:p w14:paraId="53D25480" w14:textId="0CA08AE3" w:rsidR="00F1465A" w:rsidRPr="00A51185" w:rsidRDefault="00CB69B1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C</w:t>
      </w:r>
      <w:r w:rsidR="00BF4389">
        <w:rPr>
          <w:rFonts w:ascii="Arial" w:hAnsi="Arial" w:cs="Arial"/>
        </w:rPr>
        <w:t>opy the “</w:t>
      </w:r>
      <w:r w:rsidRPr="00A51185">
        <w:rPr>
          <w:rFonts w:ascii="Arial" w:hAnsi="Arial" w:cs="Arial"/>
          <w:b/>
          <w:bCs/>
        </w:rPr>
        <w:t>result_raw.txt</w:t>
      </w:r>
      <w:r w:rsidR="00BF4389">
        <w:rPr>
          <w:rFonts w:ascii="Arial" w:hAnsi="Arial" w:cs="Arial"/>
        </w:rPr>
        <w:t>”</w:t>
      </w:r>
      <w:r w:rsidRPr="00A51185">
        <w:rPr>
          <w:rFonts w:ascii="Arial" w:hAnsi="Arial" w:cs="Arial"/>
        </w:rPr>
        <w:t xml:space="preserve"> </w:t>
      </w:r>
      <w:r w:rsidR="009449C2">
        <w:rPr>
          <w:rFonts w:ascii="Arial" w:hAnsi="Arial" w:cs="Arial"/>
        </w:rPr>
        <w:t xml:space="preserve">generated from 1.3.1.3 </w:t>
      </w:r>
      <w:r w:rsidRPr="00A51185">
        <w:rPr>
          <w:rFonts w:ascii="Arial" w:hAnsi="Arial" w:cs="Arial"/>
        </w:rPr>
        <w:t>to this folder and rename it as “</w:t>
      </w:r>
      <w:r w:rsidRPr="00A51185">
        <w:rPr>
          <w:rFonts w:ascii="Arial" w:hAnsi="Arial" w:cs="Arial"/>
          <w:b/>
          <w:bCs/>
        </w:rPr>
        <w:t>keyPoints_raw.txt</w:t>
      </w:r>
      <w:r w:rsidRPr="00A51185">
        <w:rPr>
          <w:rFonts w:ascii="Arial" w:hAnsi="Arial" w:cs="Arial"/>
        </w:rPr>
        <w:t>”</w:t>
      </w:r>
      <w:r w:rsidR="008F0C21">
        <w:rPr>
          <w:rFonts w:ascii="Arial" w:hAnsi="Arial" w:cs="Arial"/>
        </w:rPr>
        <w:t>.</w:t>
      </w:r>
    </w:p>
    <w:p w14:paraId="7074BF7D" w14:textId="282EDB14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2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</w:rPr>
        <w:t>config_morphology</w:t>
      </w:r>
      <w:r w:rsidR="008F0C21" w:rsidRPr="00032E67">
        <w:rPr>
          <w:rFonts w:cs="Arial"/>
        </w:rPr>
        <w:t>.txt</w:t>
      </w:r>
      <w:r>
        <w:t>’</w:t>
      </w:r>
    </w:p>
    <w:p w14:paraId="44AE5EB9" w14:textId="1A33028B" w:rsidR="00581A67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anopy parameters</w:t>
      </w:r>
    </w:p>
    <w:p w14:paraId="758CFFF1" w14:textId="10E75ED9" w:rsidR="00177F57" w:rsidRDefault="00177F57" w:rsidP="009133A0">
      <w:pPr>
        <w:rPr>
          <w:rFonts w:ascii="Arial" w:hAnsi="Arial" w:cs="Arial"/>
        </w:rPr>
      </w:pPr>
      <w:r>
        <w:rPr>
          <w:rFonts w:ascii="Arial" w:hAnsi="Arial" w:cs="Arial"/>
        </w:rPr>
        <w:t>A few canopy and planting parameters need to be set (</w:t>
      </w:r>
      <w:r w:rsidRPr="00177F57">
        <w:rPr>
          <w:rFonts w:ascii="Arial" w:hAnsi="Arial" w:cs="Arial"/>
          <w:b/>
        </w:rPr>
        <w:t>Table 3</w:t>
      </w:r>
      <w:r>
        <w:rPr>
          <w:rFonts w:ascii="Arial" w:hAnsi="Arial" w:cs="Arial"/>
        </w:rPr>
        <w:t xml:space="preserve">; </w:t>
      </w:r>
      <w:r w:rsidRPr="00177F57">
        <w:rPr>
          <w:rFonts w:ascii="Arial" w:hAnsi="Arial" w:cs="Arial"/>
          <w:b/>
        </w:rPr>
        <w:t>Fig. 12</w:t>
      </w:r>
      <w:r>
        <w:rPr>
          <w:rFonts w:ascii="Arial" w:hAnsi="Arial" w:cs="Arial"/>
        </w:rPr>
        <w:t>).</w:t>
      </w:r>
    </w:p>
    <w:p w14:paraId="74C7E313" w14:textId="790328FC" w:rsidR="009133A0" w:rsidRDefault="009133A0" w:rsidP="009133A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432B9E">
        <w:rPr>
          <w:rFonts w:ascii="Arial" w:hAnsi="Arial" w:cs="Arial"/>
        </w:rPr>
        <w:t>3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1477"/>
        <w:gridCol w:w="6829"/>
      </w:tblGrid>
      <w:tr w:rsidR="006F1801" w:rsidRPr="00021CE8" w14:paraId="4196E0DB" w14:textId="77777777" w:rsidTr="004A1F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335F43BE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8B6A2F8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F1801" w:rsidRPr="00021CE8" w14:paraId="1C1F812E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41"/>
        </w:trPr>
        <w:tc>
          <w:tcPr>
            <w:tcW w:w="0" w:type="auto"/>
            <w:hideMark/>
          </w:tcPr>
          <w:p w14:paraId="543D0674" w14:textId="403435EE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plant_density</w:t>
            </w:r>
          </w:p>
        </w:tc>
        <w:tc>
          <w:tcPr>
            <w:tcW w:w="0" w:type="auto"/>
          </w:tcPr>
          <w:p w14:paraId="442D6243" w14:textId="50BACCEF" w:rsidR="009133A0" w:rsidRPr="00021CE8" w:rsidRDefault="006F1801" w:rsidP="00E823D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 w:rsidR="00E823DF">
              <w:rPr>
                <w:rFonts w:ascii="Arial" w:hAnsi="Arial" w:cs="Arial"/>
              </w:rPr>
              <w:t xml:space="preserve">average </w:t>
            </w:r>
            <w:r>
              <w:rPr>
                <w:rFonts w:ascii="Arial" w:hAnsi="Arial" w:cs="Arial" w:hint="eastAsia"/>
              </w:rPr>
              <w:t xml:space="preserve">density of </w:t>
            </w:r>
            <w:r w:rsidR="00E823DF">
              <w:rPr>
                <w:rFonts w:ascii="Arial" w:hAnsi="Arial" w:cs="Arial"/>
              </w:rPr>
              <w:t>tillers</w:t>
            </w:r>
            <w:r>
              <w:rPr>
                <w:rFonts w:ascii="Arial" w:hAnsi="Arial" w:cs="Arial" w:hint="eastAsia"/>
              </w:rPr>
              <w:t xml:space="preserve"> in a row </w:t>
            </w:r>
            <w:r w:rsidR="00B62235">
              <w:rPr>
                <w:rFonts w:ascii="Arial" w:hAnsi="Arial" w:cs="Arial" w:hint="eastAsia"/>
              </w:rPr>
              <w:t>(cm</w:t>
            </w:r>
            <w:r w:rsidR="00B62235" w:rsidRPr="00B27538">
              <w:rPr>
                <w:rFonts w:ascii="Arial" w:hAnsi="Arial" w:cs="Arial" w:hint="eastAsia"/>
                <w:vertAlign w:val="superscript"/>
              </w:rPr>
              <w:t>-1</w:t>
            </w:r>
            <w:r w:rsidR="00B62235">
              <w:rPr>
                <w:rFonts w:ascii="Arial" w:hAnsi="Arial" w:cs="Arial" w:hint="eastAsia"/>
              </w:rPr>
              <w:t>)</w:t>
            </w:r>
            <w:r w:rsidR="004A1FD1">
              <w:rPr>
                <w:rFonts w:ascii="Arial" w:hAnsi="Arial" w:cs="Arial"/>
              </w:rPr>
              <w:t xml:space="preserve">; </w:t>
            </w:r>
            <w:r w:rsidR="0006394E">
              <w:rPr>
                <w:rFonts w:ascii="Arial" w:hAnsi="Arial" w:cs="Arial" w:hint="eastAsia"/>
              </w:rPr>
              <w:t xml:space="preserve">which </w:t>
            </w:r>
            <w:r w:rsidR="004A1FD1">
              <w:rPr>
                <w:rFonts w:ascii="Arial" w:hAnsi="Arial" w:cs="Arial"/>
              </w:rPr>
              <w:t>can be obtained by counting tiller number wit</w:t>
            </w:r>
            <w:r w:rsidR="0006394E">
              <w:rPr>
                <w:rFonts w:ascii="Arial" w:hAnsi="Arial" w:cs="Arial"/>
              </w:rPr>
              <w:t>hin a certain distance in a row</w:t>
            </w:r>
          </w:p>
        </w:tc>
      </w:tr>
      <w:tr w:rsidR="006F1801" w:rsidRPr="00021CE8" w14:paraId="29352AB0" w14:textId="77777777" w:rsidTr="004A1FD1">
        <w:trPr>
          <w:trHeight w:hRule="exact" w:val="312"/>
        </w:trPr>
        <w:tc>
          <w:tcPr>
            <w:tcW w:w="0" w:type="auto"/>
          </w:tcPr>
          <w:p w14:paraId="7FAB7735" w14:textId="7D1E4940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tillerAng</w:t>
            </w:r>
          </w:p>
        </w:tc>
        <w:tc>
          <w:tcPr>
            <w:tcW w:w="0" w:type="auto"/>
          </w:tcPr>
          <w:p w14:paraId="7009209D" w14:textId="2954BF2C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</w:t>
            </w:r>
            <w:r>
              <w:rPr>
                <w:rFonts w:ascii="Arial" w:hAnsi="Arial" w:cs="Arial" w:hint="eastAsia"/>
              </w:rPr>
              <w:t xml:space="preserve">aximal </w:t>
            </w:r>
            <w:r>
              <w:rPr>
                <w:rFonts w:ascii="Arial" w:hAnsi="Arial" w:cs="Arial"/>
              </w:rPr>
              <w:t>tiller angle (rad)</w:t>
            </w:r>
          </w:p>
        </w:tc>
      </w:tr>
      <w:tr w:rsidR="006F1801" w:rsidRPr="00021CE8" w14:paraId="64227B02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7B35AF4" w14:textId="1CC0FCD1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rowNum</w:t>
            </w:r>
          </w:p>
        </w:tc>
        <w:tc>
          <w:tcPr>
            <w:tcW w:w="0" w:type="auto"/>
          </w:tcPr>
          <w:p w14:paraId="36B54B9C" w14:textId="5764AD48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umber of rows </w:t>
            </w:r>
            <w:r w:rsidR="0006394E">
              <w:rPr>
                <w:rFonts w:ascii="Arial" w:hAnsi="Arial" w:cs="Arial"/>
              </w:rPr>
              <w:t>for simulation</w:t>
            </w:r>
          </w:p>
        </w:tc>
      </w:tr>
      <w:tr w:rsidR="006F1801" w:rsidRPr="00021CE8" w14:paraId="46B73737" w14:textId="77777777" w:rsidTr="004A1FD1">
        <w:trPr>
          <w:trHeight w:hRule="exact" w:val="312"/>
        </w:trPr>
        <w:tc>
          <w:tcPr>
            <w:tcW w:w="0" w:type="auto"/>
          </w:tcPr>
          <w:p w14:paraId="19D5E5AE" w14:textId="331F1DB6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rowLen</w:t>
            </w:r>
          </w:p>
        </w:tc>
        <w:tc>
          <w:tcPr>
            <w:tcW w:w="0" w:type="auto"/>
          </w:tcPr>
          <w:p w14:paraId="3DD8F18B" w14:textId="4C5898A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ow length </w:t>
            </w:r>
            <w:r w:rsidR="004A1FD1">
              <w:rPr>
                <w:rFonts w:ascii="Arial" w:hAnsi="Arial" w:cs="Arial"/>
              </w:rPr>
              <w:t>for simulation</w:t>
            </w:r>
            <w:r w:rsidR="004A1FD1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(cm)</w:t>
            </w:r>
          </w:p>
        </w:tc>
      </w:tr>
      <w:tr w:rsidR="006F1801" w:rsidRPr="00021CE8" w14:paraId="18995948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DCE0B06" w14:textId="4F3BF354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row_dist</w:t>
            </w:r>
          </w:p>
        </w:tc>
        <w:tc>
          <w:tcPr>
            <w:tcW w:w="0" w:type="auto"/>
          </w:tcPr>
          <w:p w14:paraId="6489E169" w14:textId="7DE4C49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ow </w:t>
            </w:r>
            <w:r>
              <w:rPr>
                <w:rFonts w:ascii="Arial" w:hAnsi="Arial" w:cs="Arial"/>
              </w:rPr>
              <w:t xml:space="preserve">spacing </w:t>
            </w:r>
            <w:r w:rsidR="004A1FD1">
              <w:rPr>
                <w:rFonts w:ascii="Arial" w:hAnsi="Arial" w:cs="Arial"/>
              </w:rPr>
              <w:t xml:space="preserve">for simulation </w:t>
            </w:r>
            <w:r>
              <w:rPr>
                <w:rFonts w:ascii="Arial" w:hAnsi="Arial" w:cs="Arial"/>
              </w:rPr>
              <w:t>(cm)</w:t>
            </w:r>
          </w:p>
        </w:tc>
      </w:tr>
      <w:tr w:rsidR="006F1801" w:rsidRPr="00021CE8" w14:paraId="7F89A49C" w14:textId="77777777" w:rsidTr="004A1FD1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01E5AB88" w14:textId="381B4BFC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sowing_width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2F22BDD" w14:textId="4C5695BE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</w:t>
            </w:r>
            <w:r>
              <w:rPr>
                <w:rFonts w:ascii="Arial" w:hAnsi="Arial" w:cs="Arial" w:hint="eastAsia"/>
              </w:rPr>
              <w:t xml:space="preserve">owing </w:t>
            </w:r>
            <w:r>
              <w:rPr>
                <w:rFonts w:ascii="Arial" w:hAnsi="Arial" w:cs="Arial"/>
              </w:rPr>
              <w:t>width (cm)</w:t>
            </w:r>
          </w:p>
        </w:tc>
      </w:tr>
    </w:tbl>
    <w:p w14:paraId="4CCC7228" w14:textId="77777777" w:rsidR="006F1801" w:rsidRDefault="006F1801" w:rsidP="009133A0">
      <w:pPr>
        <w:rPr>
          <w:noProof/>
        </w:rPr>
      </w:pPr>
    </w:p>
    <w:p w14:paraId="3D68D71E" w14:textId="4DE59AE9" w:rsidR="00E823DF" w:rsidRDefault="00432B9E" w:rsidP="00E823DF">
      <w:pPr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C74B86E" wp14:editId="00F9D14C">
            <wp:extent cx="1840098" cy="2160000"/>
            <wp:effectExtent l="0" t="0" r="0" b="0"/>
            <wp:docPr id="417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图片 41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0098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1801">
        <w:rPr>
          <w:rFonts w:ascii="Arial" w:hAnsi="Arial" w:cs="Arial"/>
        </w:rPr>
        <w:br/>
      </w:r>
      <w:r w:rsidR="00E823DF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2</w:t>
      </w:r>
      <w:r w:rsidR="00E823DF">
        <w:rPr>
          <w:rFonts w:ascii="Arial" w:hAnsi="Arial" w:cs="Arial"/>
        </w:rPr>
        <w:t>. Illustration</w:t>
      </w:r>
      <w:r w:rsidR="00E823DF">
        <w:rPr>
          <w:rFonts w:ascii="Arial" w:hAnsi="Arial" w:cs="Arial" w:hint="eastAsia"/>
        </w:rPr>
        <w:t xml:space="preserve"> of </w:t>
      </w:r>
      <w:r w:rsidR="00E823DF">
        <w:rPr>
          <w:rFonts w:ascii="Arial" w:hAnsi="Arial" w:cs="Arial"/>
        </w:rPr>
        <w:t xml:space="preserve">some </w:t>
      </w:r>
      <w:r>
        <w:rPr>
          <w:rFonts w:ascii="Arial" w:hAnsi="Arial" w:cs="Arial"/>
        </w:rPr>
        <w:t xml:space="preserve">of the </w:t>
      </w:r>
      <w:r w:rsidR="00E823DF">
        <w:rPr>
          <w:rFonts w:ascii="Arial" w:hAnsi="Arial" w:cs="Arial"/>
        </w:rPr>
        <w:t>canopy parameters</w:t>
      </w:r>
      <w:r w:rsidR="00E823DF">
        <w:rPr>
          <w:rFonts w:ascii="Arial" w:hAnsi="Arial" w:cs="Arial" w:hint="eastAsia"/>
        </w:rPr>
        <w:t xml:space="preserve"> in </w:t>
      </w:r>
      <w:r w:rsidR="00E823DF">
        <w:rPr>
          <w:rFonts w:ascii="Arial" w:hAnsi="Arial" w:cs="Arial"/>
        </w:rPr>
        <w:t>‘</w:t>
      </w:r>
      <w:r w:rsidR="00E823DF" w:rsidRPr="004C3299">
        <w:rPr>
          <w:rFonts w:ascii="Arial" w:hAnsi="Arial" w:cs="Arial"/>
        </w:rPr>
        <w:t>config_</w:t>
      </w:r>
      <w:r w:rsidR="00E823DF">
        <w:rPr>
          <w:rFonts w:ascii="Arial" w:hAnsi="Arial" w:cs="Arial"/>
        </w:rPr>
        <w:t>morphology</w:t>
      </w:r>
      <w:r w:rsidR="00E823DF" w:rsidRPr="004C3299">
        <w:rPr>
          <w:rFonts w:ascii="Arial" w:hAnsi="Arial" w:cs="Arial"/>
        </w:rPr>
        <w:t>.txt</w:t>
      </w:r>
      <w:r w:rsidR="00E823DF" w:rsidRPr="00FD43A9">
        <w:rPr>
          <w:rFonts w:ascii="Arial" w:hAnsi="Arial" w:cs="Arial"/>
        </w:rPr>
        <w:t>’</w:t>
      </w:r>
      <w:r w:rsidR="00E823DF">
        <w:rPr>
          <w:rFonts w:ascii="Arial" w:hAnsi="Arial" w:cs="Arial"/>
        </w:rPr>
        <w:t>.</w:t>
      </w:r>
    </w:p>
    <w:p w14:paraId="5E7CF805" w14:textId="38589671" w:rsidR="009133A0" w:rsidRPr="00E823DF" w:rsidRDefault="009133A0" w:rsidP="009133A0">
      <w:pPr>
        <w:rPr>
          <w:rFonts w:ascii="Arial" w:hAnsi="Arial" w:cs="Arial"/>
        </w:rPr>
      </w:pPr>
    </w:p>
    <w:p w14:paraId="3EB98879" w14:textId="29133D94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Leaf parameters</w:t>
      </w:r>
    </w:p>
    <w:p w14:paraId="74D8A73C" w14:textId="6D28F532" w:rsidR="006E4D5E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A few leaf shape related parameters are needed,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m</w:t>
      </w:r>
      <w:r>
        <w:rPr>
          <w:rFonts w:ascii="Arial" w:hAnsi="Arial" w:cs="Arial" w:hint="eastAsia"/>
        </w:rPr>
        <w:t xml:space="preserve">any of </w:t>
      </w:r>
      <w:r>
        <w:rPr>
          <w:rFonts w:ascii="Arial" w:hAnsi="Arial" w:cs="Arial"/>
        </w:rPr>
        <w:t>which can be derived from section 1.3.2.4 (</w:t>
      </w:r>
      <w:r w:rsidRPr="006E4D5E">
        <w:rPr>
          <w:rFonts w:ascii="Arial" w:hAnsi="Arial" w:cs="Arial"/>
          <w:b/>
        </w:rPr>
        <w:t>Table 4</w:t>
      </w:r>
      <w:r>
        <w:rPr>
          <w:rFonts w:ascii="Arial" w:hAnsi="Arial" w:cs="Arial"/>
        </w:rPr>
        <w:t>).</w:t>
      </w:r>
    </w:p>
    <w:p w14:paraId="4647C2F1" w14:textId="4C15A145" w:rsidR="008C4621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t>Table 4</w:t>
      </w:r>
      <w:r w:rsidR="008C4621">
        <w:rPr>
          <w:rFonts w:ascii="Arial" w:hAnsi="Arial" w:cs="Arial"/>
        </w:rPr>
        <w:t>. A</w:t>
      </w:r>
      <w:r w:rsidR="008C4621">
        <w:rPr>
          <w:rFonts w:ascii="Arial" w:hAnsi="Arial" w:cs="Arial" w:hint="eastAsia"/>
        </w:rPr>
        <w:t xml:space="preserve">nnotation of </w:t>
      </w:r>
      <w:r w:rsidR="0081079F">
        <w:rPr>
          <w:rFonts w:ascii="Arial" w:hAnsi="Arial" w:cs="Arial"/>
        </w:rPr>
        <w:t>leaf</w:t>
      </w:r>
      <w:r w:rsidR="008C4621">
        <w:rPr>
          <w:rFonts w:ascii="Arial" w:hAnsi="Arial" w:cs="Arial"/>
        </w:rPr>
        <w:t xml:space="preserve"> parameters</w:t>
      </w:r>
      <w:r w:rsidR="008C4621">
        <w:rPr>
          <w:rFonts w:ascii="Arial" w:hAnsi="Arial" w:cs="Arial" w:hint="eastAsia"/>
        </w:rPr>
        <w:t xml:space="preserve"> in </w:t>
      </w:r>
      <w:r w:rsidR="008C4621">
        <w:rPr>
          <w:rFonts w:ascii="Arial" w:hAnsi="Arial" w:cs="Arial"/>
        </w:rPr>
        <w:t>‘</w:t>
      </w:r>
      <w:r w:rsidR="008C4621" w:rsidRPr="004C3299">
        <w:rPr>
          <w:rFonts w:ascii="Arial" w:hAnsi="Arial" w:cs="Arial"/>
        </w:rPr>
        <w:t>config_</w:t>
      </w:r>
      <w:r w:rsidR="008C4621">
        <w:rPr>
          <w:rFonts w:ascii="Arial" w:hAnsi="Arial" w:cs="Arial"/>
        </w:rPr>
        <w:t>morphology</w:t>
      </w:r>
      <w:r w:rsidR="008C4621" w:rsidRPr="004C3299">
        <w:rPr>
          <w:rFonts w:ascii="Arial" w:hAnsi="Arial" w:cs="Arial"/>
        </w:rPr>
        <w:t>.txt</w:t>
      </w:r>
      <w:r w:rsidR="008C4621" w:rsidRPr="00FD43A9">
        <w:rPr>
          <w:rFonts w:ascii="Arial" w:hAnsi="Arial" w:cs="Arial"/>
        </w:rPr>
        <w:t>’</w:t>
      </w:r>
      <w:r w:rsidR="008C4621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6"/>
        <w:gridCol w:w="4900"/>
      </w:tblGrid>
      <w:tr w:rsidR="00F27B03" w:rsidRPr="00021CE8" w14:paraId="7001699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0E5EBB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551B34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8C4621" w:rsidRPr="00021CE8" w14:paraId="12842AC1" w14:textId="77777777" w:rsidTr="00F27B03">
        <w:trPr>
          <w:trHeight w:hRule="exact" w:val="567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13D9012" w14:textId="081073E5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flag_coef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CCA289" w14:textId="6F2C36A2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a,b,c) convert length to width of flag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2C0E464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68E9F1" w14:textId="545C5AE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fla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E3B11C" w14:textId="36E46EA3" w:rsidR="008C4621" w:rsidRPr="00021CE8" w:rsidRDefault="00F27B03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</w:t>
            </w:r>
            <w:r w:rsidR="00007786">
              <w:rPr>
                <w:rFonts w:ascii="Arial" w:hAnsi="Arial" w:cs="Arial"/>
              </w:rPr>
              <w:t xml:space="preserve">7 different positions </w:t>
            </w:r>
            <w:r>
              <w:rPr>
                <w:rFonts w:ascii="Arial" w:hAnsi="Arial" w:cs="Arial" w:hint="eastAsia"/>
              </w:rPr>
              <w:t>of</w:t>
            </w:r>
            <w:r w:rsidR="00007786">
              <w:rPr>
                <w:rFonts w:ascii="Arial" w:hAnsi="Arial" w:cs="Arial"/>
              </w:rPr>
              <w:t xml:space="preserve"> a</w:t>
            </w:r>
            <w:r>
              <w:rPr>
                <w:rFonts w:ascii="Arial" w:hAnsi="Arial" w:cs="Arial" w:hint="eastAsia"/>
              </w:rPr>
              <w:t xml:space="preserve"> flag </w:t>
            </w:r>
            <w:r w:rsidR="00007786">
              <w:rPr>
                <w:rFonts w:ascii="Arial" w:hAnsi="Arial" w:cs="Arial"/>
              </w:rPr>
              <w:t>leaf from base to tip (see 1.3.2.4 (3))</w:t>
            </w:r>
          </w:p>
        </w:tc>
      </w:tr>
      <w:tr w:rsidR="008C4621" w:rsidRPr="00021CE8" w14:paraId="30F1FDF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AAAFA18" w14:textId="2E5B28BD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other_coe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493E90" w14:textId="0E38D685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a,b,c) convert length to width of other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11D782ED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A8DCE6" w14:textId="068B9F7C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oth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F2F3A2C" w14:textId="79D11F11" w:rsidR="008C4621" w:rsidRPr="00021CE8" w:rsidRDefault="00007786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>
              <w:rPr>
                <w:rFonts w:ascii="Arial" w:hAnsi="Arial" w:cs="Arial"/>
              </w:rPr>
              <w:t>other</w:t>
            </w: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8C4621" w:rsidRPr="00021CE8" w14:paraId="71B4E449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3C688E1" w14:textId="48478D09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developing_coe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7DDDDB" w14:textId="04DDD6CD" w:rsidR="008C4621" w:rsidRPr="00021CE8" w:rsidRDefault="00007786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 xml:space="preserve">ficients (a,b,c) convert length to width of </w:t>
            </w:r>
            <w:r w:rsidR="00DD7C71">
              <w:rPr>
                <w:rFonts w:ascii="Arial" w:hAnsi="Arial" w:cs="Arial"/>
              </w:rPr>
              <w:t>developing</w:t>
            </w:r>
            <w:r>
              <w:rPr>
                <w:rFonts w:ascii="Arial" w:hAnsi="Arial" w:cs="Arial"/>
              </w:rPr>
              <w:t xml:space="preserve"> leaves (see 1.3.2.4 (2))</w:t>
            </w:r>
          </w:p>
        </w:tc>
      </w:tr>
      <w:tr w:rsidR="008C4621" w:rsidRPr="00021CE8" w14:paraId="60A335DE" w14:textId="77777777" w:rsidTr="0006394E">
        <w:trPr>
          <w:trHeight w:hRule="exact" w:val="84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A6BA88" w14:textId="257D959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developi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E4ED08A" w14:textId="48E0B584" w:rsidR="008C4621" w:rsidRPr="00021CE8" w:rsidRDefault="00DD7C7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 w:rsidR="00EB02F7">
              <w:rPr>
                <w:rFonts w:ascii="Arial" w:hAnsi="Arial" w:cs="Arial"/>
              </w:rPr>
              <w:t xml:space="preserve">developing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06394E" w:rsidRPr="00021CE8" w14:paraId="011F0EB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583556" w14:textId="4F1464E4" w:rsidR="0006394E" w:rsidRPr="0081079F" w:rsidRDefault="0006394E" w:rsidP="00DD7C71">
            <w:pPr>
              <w:spacing w:line="0" w:lineRule="atLeast"/>
              <w:rPr>
                <w:rFonts w:ascii="Arial" w:hAnsi="Arial" w:cs="Arial"/>
              </w:rPr>
            </w:pPr>
            <w:r w:rsidRPr="0006394E">
              <w:rPr>
                <w:rFonts w:ascii="Arial" w:hAnsi="Arial" w:cs="Arial"/>
              </w:rPr>
              <w:t>randZRot_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03068D" w14:textId="456BDDD0" w:rsidR="0006394E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maximal angle </w:t>
            </w:r>
            <w:r>
              <w:rPr>
                <w:rFonts w:ascii="Arial" w:hAnsi="Arial" w:cs="Arial"/>
              </w:rPr>
              <w:t>that a</w:t>
            </w:r>
            <w:r>
              <w:rPr>
                <w:rFonts w:ascii="Arial" w:hAnsi="Arial" w:cs="Arial" w:hint="eastAsia"/>
              </w:rPr>
              <w:t xml:space="preserve"> leaf </w:t>
            </w:r>
            <w:r>
              <w:rPr>
                <w:rFonts w:ascii="Arial" w:hAnsi="Arial" w:cs="Arial"/>
              </w:rPr>
              <w:t>may rotate</w:t>
            </w:r>
            <w:r>
              <w:rPr>
                <w:rFonts w:ascii="Arial" w:hAnsi="Arial" w:cs="Arial" w:hint="eastAsia"/>
              </w:rPr>
              <w:t xml:space="preserve"> around the culm (</w:t>
            </w:r>
            <w:r>
              <w:rPr>
                <w:rFonts w:ascii="Arial" w:hAnsi="Arial" w:cs="Arial"/>
              </w:rPr>
              <w:t>rad</w:t>
            </w:r>
            <w:r>
              <w:rPr>
                <w:rFonts w:ascii="Arial" w:hAnsi="Arial" w:cs="Arial" w:hint="eastAsia"/>
              </w:rPr>
              <w:t>)</w:t>
            </w:r>
          </w:p>
        </w:tc>
      </w:tr>
      <w:tr w:rsidR="0006394E" w:rsidRPr="00021CE8" w14:paraId="54D9380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1F4D0A" w14:textId="772DF46A" w:rsidR="0006394E" w:rsidRPr="0081079F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2DB5F06" w14:textId="109451D0" w:rsidR="0006394E" w:rsidRDefault="00B548E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twisting angle(s) of a leaf around its </w:t>
            </w:r>
            <w:r>
              <w:rPr>
                <w:rFonts w:ascii="Arial" w:hAnsi="Arial" w:cs="Arial"/>
              </w:rPr>
              <w:t>main vein (rad)</w:t>
            </w:r>
          </w:p>
        </w:tc>
      </w:tr>
      <w:tr w:rsidR="00A825B0" w:rsidRPr="00021CE8" w14:paraId="52810099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65D680E" w14:textId="6CC4F71E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_start_po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86DAC89" w14:textId="34795849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start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  <w:tr w:rsidR="00A825B0" w:rsidRPr="00021CE8" w14:paraId="2FFBBBBC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B9DBE57" w14:textId="155EA5EF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_end_pos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9BE062" w14:textId="283CBA6F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end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</w:tbl>
    <w:p w14:paraId="705669AD" w14:textId="77777777" w:rsidR="008C4621" w:rsidRDefault="008C4621" w:rsidP="008C4621">
      <w:pPr>
        <w:rPr>
          <w:noProof/>
        </w:rPr>
      </w:pPr>
    </w:p>
    <w:p w14:paraId="3E412C1C" w14:textId="1F50CFE6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Culm parameters</w:t>
      </w:r>
    </w:p>
    <w:p w14:paraId="15C4AE4E" w14:textId="355F9C0F" w:rsidR="006E4D5E" w:rsidRDefault="006E4D5E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There are two culm parameters, they are,</w:t>
      </w:r>
    </w:p>
    <w:p w14:paraId="654616B2" w14:textId="2E57F6F3" w:rsidR="00AC6E64" w:rsidRDefault="007509C1" w:rsidP="00C91B99">
      <w:pPr>
        <w:rPr>
          <w:rFonts w:ascii="Arial" w:hAnsi="Arial" w:cs="Arial"/>
        </w:rPr>
      </w:pPr>
      <w:r w:rsidRPr="007509C1">
        <w:rPr>
          <w:rFonts w:ascii="Arial" w:hAnsi="Arial" w:cs="Arial"/>
        </w:rPr>
        <w:t>stem_diameter</w:t>
      </w:r>
      <w:r>
        <w:rPr>
          <w:rFonts w:ascii="Arial" w:hAnsi="Arial" w:cs="Arial"/>
        </w:rPr>
        <w:t>: the diameters of a culm at the base, the center and the tip.</w:t>
      </w:r>
    </w:p>
    <w:p w14:paraId="7C5FBBDA" w14:textId="4C4A68D8" w:rsidR="007509C1" w:rsidRDefault="007509C1" w:rsidP="00C91B99">
      <w:pPr>
        <w:rPr>
          <w:rFonts w:ascii="Arial" w:hAnsi="Arial" w:cs="Arial"/>
        </w:rPr>
      </w:pPr>
      <w:r w:rsidRPr="007509C1">
        <w:rPr>
          <w:rFonts w:ascii="Arial" w:hAnsi="Arial" w:cs="Arial"/>
        </w:rPr>
        <w:t>stem_midH</w:t>
      </w:r>
      <w:r>
        <w:rPr>
          <w:rFonts w:ascii="Arial" w:hAnsi="Arial" w:cs="Arial"/>
        </w:rPr>
        <w:t xml:space="preserve">: the </w:t>
      </w:r>
      <w:r w:rsidR="005843B8">
        <w:rPr>
          <w:rFonts w:ascii="Arial" w:hAnsi="Arial" w:cs="Arial"/>
        </w:rPr>
        <w:t>average half length</w:t>
      </w:r>
      <w:r>
        <w:rPr>
          <w:rFonts w:ascii="Arial" w:hAnsi="Arial" w:cs="Arial"/>
        </w:rPr>
        <w:t xml:space="preserve"> of a culm</w:t>
      </w:r>
      <w:r w:rsidR="005843B8">
        <w:rPr>
          <w:rFonts w:ascii="Arial" w:hAnsi="Arial" w:cs="Arial"/>
        </w:rPr>
        <w:t xml:space="preserve"> (without spike)</w:t>
      </w:r>
      <w:r>
        <w:rPr>
          <w:rFonts w:ascii="Arial" w:hAnsi="Arial" w:cs="Arial"/>
        </w:rPr>
        <w:t>.</w:t>
      </w:r>
    </w:p>
    <w:p w14:paraId="1C6AA013" w14:textId="77777777" w:rsidR="007509C1" w:rsidRDefault="007509C1" w:rsidP="00C91B99">
      <w:pPr>
        <w:rPr>
          <w:rFonts w:ascii="Arial" w:hAnsi="Arial" w:cs="Arial"/>
        </w:rPr>
      </w:pPr>
    </w:p>
    <w:p w14:paraId="7A447268" w14:textId="72AC4379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pike parameters</w:t>
      </w:r>
    </w:p>
    <w:p w14:paraId="2FF2CE5B" w14:textId="63C4823D" w:rsidR="006E4D5E" w:rsidRDefault="006E4D5E" w:rsidP="005843B8">
      <w:pPr>
        <w:rPr>
          <w:rFonts w:ascii="Arial" w:hAnsi="Arial" w:cs="Arial"/>
        </w:rPr>
      </w:pPr>
      <w:r>
        <w:rPr>
          <w:rFonts w:ascii="Arial" w:hAnsi="Arial" w:cs="Arial"/>
        </w:rPr>
        <w:t>Q</w:t>
      </w:r>
      <w:r>
        <w:rPr>
          <w:rFonts w:ascii="Arial" w:hAnsi="Arial" w:cs="Arial" w:hint="eastAsia"/>
        </w:rPr>
        <w:t xml:space="preserve">uite a few parameters </w:t>
      </w:r>
      <w:r>
        <w:rPr>
          <w:rFonts w:ascii="Arial" w:hAnsi="Arial" w:cs="Arial"/>
        </w:rPr>
        <w:t>are needed to describe the 3D spike architecture. A list and annotation of them can be found below (</w:t>
      </w:r>
      <w:r w:rsidRPr="006E4D5E">
        <w:rPr>
          <w:rFonts w:ascii="Arial" w:hAnsi="Arial" w:cs="Arial"/>
          <w:b/>
        </w:rPr>
        <w:t>Table 5</w:t>
      </w:r>
      <w:r>
        <w:rPr>
          <w:rFonts w:ascii="Arial" w:hAnsi="Arial" w:cs="Arial"/>
        </w:rPr>
        <w:t>).</w:t>
      </w:r>
    </w:p>
    <w:p w14:paraId="50CAF04F" w14:textId="39D404B0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5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953"/>
        <w:gridCol w:w="5353"/>
      </w:tblGrid>
      <w:tr w:rsidR="005843B8" w:rsidRPr="00021CE8" w14:paraId="214C2776" w14:textId="77777777" w:rsidTr="001417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1471DC45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F1C072C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4B54718" w14:textId="77777777" w:rsidTr="007C010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87"/>
        </w:trPr>
        <w:tc>
          <w:tcPr>
            <w:tcW w:w="0" w:type="auto"/>
          </w:tcPr>
          <w:p w14:paraId="019292BE" w14:textId="6E8BE76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spikeletDens</w:t>
            </w:r>
          </w:p>
        </w:tc>
        <w:tc>
          <w:tcPr>
            <w:tcW w:w="0" w:type="auto"/>
          </w:tcPr>
          <w:p w14:paraId="6F143154" w14:textId="117EA75B" w:rsidR="005843B8" w:rsidRPr="00021CE8" w:rsidRDefault="00A521D3" w:rsidP="004D7AB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6/P1 in Table </w:t>
            </w:r>
            <w:r w:rsidR="004D7AB8">
              <w:rPr>
                <w:rFonts w:ascii="Arial" w:hAnsi="Arial" w:cs="Arial"/>
              </w:rPr>
              <w:t>2</w:t>
            </w:r>
          </w:p>
        </w:tc>
      </w:tr>
      <w:tr w:rsidR="005843B8" w:rsidRPr="00021CE8" w14:paraId="7D0D3DA8" w14:textId="77777777" w:rsidTr="00A521D3">
        <w:trPr>
          <w:trHeight w:hRule="exact" w:val="577"/>
        </w:trPr>
        <w:tc>
          <w:tcPr>
            <w:tcW w:w="0" w:type="auto"/>
          </w:tcPr>
          <w:p w14:paraId="69755888" w14:textId="36991EE1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grainShrinkCoef</w:t>
            </w:r>
          </w:p>
        </w:tc>
        <w:tc>
          <w:tcPr>
            <w:tcW w:w="0" w:type="auto"/>
          </w:tcPr>
          <w:p w14:paraId="55D23A23" w14:textId="68439598" w:rsidR="005843B8" w:rsidRPr="00021CE8" w:rsidRDefault="007C010B" w:rsidP="00A521D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atio </w:t>
            </w:r>
            <w:r>
              <w:rPr>
                <w:rFonts w:ascii="Arial" w:hAnsi="Arial" w:cs="Arial"/>
              </w:rPr>
              <w:t>between g</w:t>
            </w:r>
            <w:r>
              <w:rPr>
                <w:rFonts w:ascii="Arial" w:hAnsi="Arial" w:cs="Arial" w:hint="eastAsia"/>
              </w:rPr>
              <w:t xml:space="preserve">rain length </w:t>
            </w:r>
            <w:r w:rsidR="00A521D3">
              <w:rPr>
                <w:rFonts w:ascii="Arial" w:hAnsi="Arial" w:cs="Arial"/>
              </w:rPr>
              <w:t>at the to</w:t>
            </w:r>
            <w:r>
              <w:rPr>
                <w:rFonts w:ascii="Arial" w:hAnsi="Arial" w:cs="Arial"/>
              </w:rPr>
              <w:t xml:space="preserve">p and </w:t>
            </w:r>
            <w:r w:rsidR="00A521D3">
              <w:rPr>
                <w:rFonts w:ascii="Arial" w:hAnsi="Arial" w:cs="Arial"/>
              </w:rPr>
              <w:t xml:space="preserve">at the </w:t>
            </w:r>
            <w:r>
              <w:rPr>
                <w:rFonts w:ascii="Arial" w:hAnsi="Arial" w:cs="Arial"/>
              </w:rPr>
              <w:t>center</w:t>
            </w:r>
            <w:r w:rsidR="00A521D3">
              <w:rPr>
                <w:rFonts w:ascii="Arial" w:hAnsi="Arial" w:cs="Arial"/>
              </w:rPr>
              <w:t xml:space="preserve"> of a spike</w:t>
            </w:r>
          </w:p>
        </w:tc>
      </w:tr>
      <w:tr w:rsidR="005843B8" w:rsidRPr="00021CE8" w14:paraId="14BEC3F4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00035A49" w14:textId="45E9491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earRachis_diameter</w:t>
            </w:r>
          </w:p>
        </w:tc>
        <w:tc>
          <w:tcPr>
            <w:tcW w:w="0" w:type="auto"/>
          </w:tcPr>
          <w:p w14:paraId="1BAB4690" w14:textId="3CBC235A" w:rsidR="005843B8" w:rsidRPr="00021CE8" w:rsidRDefault="005A4692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5</w:t>
            </w:r>
            <w:r w:rsidR="00A521D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72811FCE" w14:textId="77777777" w:rsidTr="001417C4">
        <w:trPr>
          <w:trHeight w:hRule="exact" w:val="312"/>
        </w:trPr>
        <w:tc>
          <w:tcPr>
            <w:tcW w:w="0" w:type="auto"/>
          </w:tcPr>
          <w:p w14:paraId="75702D6F" w14:textId="479B2AFC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spikeletBranchLen</w:t>
            </w:r>
          </w:p>
        </w:tc>
        <w:tc>
          <w:tcPr>
            <w:tcW w:w="0" w:type="auto"/>
          </w:tcPr>
          <w:p w14:paraId="6B8BEFF3" w14:textId="1094A078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P17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4F59C078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5EAE1CA4" w14:textId="18C67B8C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pikeletBranchThick</w:t>
            </w:r>
          </w:p>
        </w:tc>
        <w:tc>
          <w:tcPr>
            <w:tcW w:w="0" w:type="auto"/>
          </w:tcPr>
          <w:p w14:paraId="588DB4B1" w14:textId="22541376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P18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3C3AD65E" w14:textId="77777777" w:rsidTr="001417C4">
        <w:trPr>
          <w:trHeight w:hRule="exact" w:val="289"/>
        </w:trPr>
        <w:tc>
          <w:tcPr>
            <w:tcW w:w="0" w:type="auto"/>
          </w:tcPr>
          <w:p w14:paraId="41399116" w14:textId="1E4BA15B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length</w:t>
            </w:r>
          </w:p>
        </w:tc>
        <w:tc>
          <w:tcPr>
            <w:tcW w:w="0" w:type="auto"/>
          </w:tcPr>
          <w:p w14:paraId="587FDC7F" w14:textId="2FBE6CD5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7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25F5D9E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91F312A" w14:textId="541DDB1C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width</w:t>
            </w:r>
          </w:p>
        </w:tc>
        <w:tc>
          <w:tcPr>
            <w:tcW w:w="0" w:type="auto"/>
          </w:tcPr>
          <w:p w14:paraId="5CADCB5C" w14:textId="45AA74F5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8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DDF56BA" w14:textId="77777777" w:rsidTr="001417C4">
        <w:trPr>
          <w:trHeight w:hRule="exact" w:val="289"/>
        </w:trPr>
        <w:tc>
          <w:tcPr>
            <w:tcW w:w="0" w:type="auto"/>
          </w:tcPr>
          <w:p w14:paraId="0B8C126A" w14:textId="09FCBDD2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lastRenderedPageBreak/>
              <w:t>Mid-grain length</w:t>
            </w:r>
          </w:p>
        </w:tc>
        <w:tc>
          <w:tcPr>
            <w:tcW w:w="0" w:type="auto"/>
          </w:tcPr>
          <w:p w14:paraId="17AB3365" w14:textId="6BBA4EA6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9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9705B5C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F21B401" w14:textId="0DDBCC66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Mid-grain width</w:t>
            </w:r>
          </w:p>
        </w:tc>
        <w:tc>
          <w:tcPr>
            <w:tcW w:w="0" w:type="auto"/>
          </w:tcPr>
          <w:p w14:paraId="6B035212" w14:textId="6A0E4A4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0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5E645F8" w14:textId="77777777" w:rsidTr="001417C4">
        <w:trPr>
          <w:trHeight w:hRule="exact" w:val="289"/>
        </w:trPr>
        <w:tc>
          <w:tcPr>
            <w:tcW w:w="0" w:type="auto"/>
          </w:tcPr>
          <w:p w14:paraId="09469DCC" w14:textId="6E3D30A1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Tri-spikelet to rachis angle</w:t>
            </w:r>
          </w:p>
        </w:tc>
        <w:tc>
          <w:tcPr>
            <w:tcW w:w="0" w:type="auto"/>
          </w:tcPr>
          <w:p w14:paraId="75205EEB" w14:textId="516F6D2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2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0AC04683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20D1779" w14:textId="402A4E65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to mid-grain angle</w:t>
            </w:r>
          </w:p>
        </w:tc>
        <w:tc>
          <w:tcPr>
            <w:tcW w:w="0" w:type="auto"/>
          </w:tcPr>
          <w:p w14:paraId="1B4A4185" w14:textId="3F3931E4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1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5992164D" w14:textId="77777777" w:rsidTr="001417C4">
        <w:trPr>
          <w:trHeight w:hRule="exact" w:val="289"/>
        </w:trPr>
        <w:tc>
          <w:tcPr>
            <w:tcW w:w="0" w:type="auto"/>
          </w:tcPr>
          <w:p w14:paraId="56025273" w14:textId="44550944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Glume to mid-grain angle</w:t>
            </w:r>
          </w:p>
        </w:tc>
        <w:tc>
          <w:tcPr>
            <w:tcW w:w="0" w:type="auto"/>
          </w:tcPr>
          <w:p w14:paraId="3221E670" w14:textId="5E9D24AF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2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6C488CBA" w14:textId="77777777" w:rsidTr="00A521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84"/>
        </w:trPr>
        <w:tc>
          <w:tcPr>
            <w:tcW w:w="0" w:type="auto"/>
          </w:tcPr>
          <w:p w14:paraId="1CE0FF45" w14:textId="3BBEA787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Awn to rachis angle (f</w:t>
            </w:r>
            <w:r w:rsidR="00F5086D">
              <w:rPr>
                <w:rFonts w:ascii="Arial" w:hAnsi="Arial" w:cs="Arial" w:hint="eastAsia"/>
              </w:rPr>
              <w:t xml:space="preserve">ront </w:t>
            </w:r>
            <w:r w:rsidRPr="001417C4">
              <w:rPr>
                <w:rFonts w:ascii="Arial" w:hAnsi="Arial" w:cs="Arial"/>
              </w:rPr>
              <w:t>view)</w:t>
            </w:r>
          </w:p>
        </w:tc>
        <w:tc>
          <w:tcPr>
            <w:tcW w:w="0" w:type="auto"/>
          </w:tcPr>
          <w:p w14:paraId="7EADCAC3" w14:textId="70BF208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3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9E9F743" w14:textId="77777777" w:rsidTr="004B7B80">
        <w:trPr>
          <w:trHeight w:hRule="exact" w:val="567"/>
        </w:trPr>
        <w:tc>
          <w:tcPr>
            <w:tcW w:w="0" w:type="auto"/>
          </w:tcPr>
          <w:p w14:paraId="04DCE3F6" w14:textId="03478D6F" w:rsidR="001417C4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o rachis angle (side view)</w:t>
            </w:r>
          </w:p>
        </w:tc>
        <w:tc>
          <w:tcPr>
            <w:tcW w:w="0" w:type="auto"/>
          </w:tcPr>
          <w:p w14:paraId="29220A18" w14:textId="62E610E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4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7513ACC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8749BF0" w14:textId="1FB33082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Upper spike awn length</w:t>
            </w:r>
          </w:p>
        </w:tc>
        <w:tc>
          <w:tcPr>
            <w:tcW w:w="0" w:type="auto"/>
          </w:tcPr>
          <w:p w14:paraId="4C8F0F78" w14:textId="50AAEE9D" w:rsidR="00F5086D" w:rsidRPr="00021CE8" w:rsidRDefault="00A82C4C" w:rsidP="00A82C4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>Length of awns at tip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54D260AF" w14:textId="77777777" w:rsidTr="00F5086D">
        <w:trPr>
          <w:trHeight w:hRule="exact" w:val="289"/>
        </w:trPr>
        <w:tc>
          <w:tcPr>
            <w:tcW w:w="0" w:type="auto"/>
          </w:tcPr>
          <w:p w14:paraId="2A9658F1" w14:textId="745C7F59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Middle spike awn length</w:t>
            </w:r>
          </w:p>
        </w:tc>
        <w:tc>
          <w:tcPr>
            <w:tcW w:w="0" w:type="auto"/>
          </w:tcPr>
          <w:p w14:paraId="64DEDD08" w14:textId="7B6734D0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center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6C31C32B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5338DDEF" w14:textId="49CA90F6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Lower spike awn length</w:t>
            </w:r>
          </w:p>
        </w:tc>
        <w:tc>
          <w:tcPr>
            <w:tcW w:w="0" w:type="auto"/>
          </w:tcPr>
          <w:p w14:paraId="47A6FC81" w14:textId="6B739365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base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1F4F9605" w14:textId="77777777" w:rsidTr="00F5086D">
        <w:trPr>
          <w:trHeight w:hRule="exact" w:val="289"/>
        </w:trPr>
        <w:tc>
          <w:tcPr>
            <w:tcW w:w="0" w:type="auto"/>
          </w:tcPr>
          <w:p w14:paraId="1410C7E7" w14:textId="06BAE6E5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base thickness</w:t>
            </w:r>
          </w:p>
        </w:tc>
        <w:tc>
          <w:tcPr>
            <w:tcW w:w="0" w:type="auto"/>
          </w:tcPr>
          <w:p w14:paraId="62D1A263" w14:textId="7C632E6B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4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54526A9D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6CC4EDAC" w14:textId="231817EA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 xml:space="preserve">Awn </w:t>
            </w:r>
            <w:r w:rsidR="00804713">
              <w:rPr>
                <w:rFonts w:ascii="Arial" w:hAnsi="Arial" w:cs="Arial" w:hint="eastAsia"/>
              </w:rPr>
              <w:t xml:space="preserve">center </w:t>
            </w:r>
            <w:r w:rsidRPr="00F5086D">
              <w:rPr>
                <w:rFonts w:ascii="Arial" w:hAnsi="Arial" w:cs="Arial"/>
              </w:rPr>
              <w:t>thickness</w:t>
            </w:r>
          </w:p>
        </w:tc>
        <w:tc>
          <w:tcPr>
            <w:tcW w:w="0" w:type="auto"/>
          </w:tcPr>
          <w:p w14:paraId="59DED306" w14:textId="7A3F9CC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5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3863ED7" w14:textId="77777777" w:rsidTr="001417C4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3F23C81A" w14:textId="66546254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ip thickness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AC06F9A" w14:textId="2C92AD7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6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</w:tbl>
    <w:p w14:paraId="383EB302" w14:textId="77777777" w:rsidR="005843B8" w:rsidRDefault="005843B8" w:rsidP="005843B8">
      <w:pPr>
        <w:rPr>
          <w:noProof/>
        </w:rPr>
      </w:pPr>
    </w:p>
    <w:p w14:paraId="49B6CB91" w14:textId="60636743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5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72BB4851" w14:textId="0182C6AA" w:rsidR="006E4D5E" w:rsidRDefault="007D0D4F" w:rsidP="005843B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he analytical parameters are used to </w:t>
      </w:r>
      <w:r w:rsidR="00C32F0F">
        <w:rPr>
          <w:rFonts w:ascii="Arial" w:hAnsi="Arial" w:cs="Arial"/>
        </w:rPr>
        <w:t>scaling</w:t>
      </w:r>
      <w:r>
        <w:rPr>
          <w:rFonts w:ascii="Arial" w:hAnsi="Arial" w:cs="Arial" w:hint="eastAsia"/>
        </w:rPr>
        <w:t xml:space="preserve"> the measured parameters for hypothetic studies</w:t>
      </w:r>
      <w:r>
        <w:rPr>
          <w:rFonts w:ascii="Arial" w:hAnsi="Arial" w:cs="Arial"/>
        </w:rPr>
        <w:t xml:space="preserve"> (</w:t>
      </w:r>
      <w:r w:rsidRPr="007D0D4F">
        <w:rPr>
          <w:rFonts w:ascii="Arial" w:hAnsi="Arial" w:cs="Arial"/>
          <w:b/>
        </w:rPr>
        <w:t>Table 6</w:t>
      </w:r>
      <w:r>
        <w:rPr>
          <w:rFonts w:ascii="Arial" w:hAnsi="Arial" w:cs="Arial"/>
        </w:rPr>
        <w:t>).</w:t>
      </w:r>
    </w:p>
    <w:p w14:paraId="58662BEA" w14:textId="1F1E915C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6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201"/>
        <w:gridCol w:w="6105"/>
      </w:tblGrid>
      <w:tr w:rsidR="005843B8" w:rsidRPr="00021CE8" w14:paraId="75B982F8" w14:textId="77777777" w:rsidTr="00366C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2AFA83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07D4472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762A7E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68E256F5" w14:textId="4912F2BB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plantH_coef</w:t>
            </w:r>
          </w:p>
        </w:tc>
        <w:tc>
          <w:tcPr>
            <w:tcW w:w="0" w:type="auto"/>
          </w:tcPr>
          <w:p w14:paraId="4E2EE060" w14:textId="7ACA035F" w:rsidR="005843B8" w:rsidRPr="00021CE8" w:rsidRDefault="00C46D38" w:rsidP="00C46D38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plant culm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FCBD141" w14:textId="77777777" w:rsidTr="00366C29">
        <w:trPr>
          <w:trHeight w:hRule="exact" w:val="312"/>
        </w:trPr>
        <w:tc>
          <w:tcPr>
            <w:tcW w:w="0" w:type="auto"/>
          </w:tcPr>
          <w:p w14:paraId="1ECF36E3" w14:textId="0FD03937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earLen_coef</w:t>
            </w:r>
          </w:p>
        </w:tc>
        <w:tc>
          <w:tcPr>
            <w:tcW w:w="0" w:type="auto"/>
          </w:tcPr>
          <w:p w14:paraId="0E795558" w14:textId="1D42A76E" w:rsidR="005843B8" w:rsidRPr="00021CE8" w:rsidRDefault="00C46D38" w:rsidP="00366C2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plant </w:t>
            </w:r>
            <w:r w:rsidR="00366C29">
              <w:rPr>
                <w:rFonts w:ascii="Arial" w:hAnsi="Arial" w:cs="Arial"/>
              </w:rPr>
              <w:t>spike</w:t>
            </w:r>
            <w:r>
              <w:rPr>
                <w:rFonts w:ascii="Arial" w:hAnsi="Arial" w:cs="Arial"/>
              </w:rPr>
              <w:t xml:space="preserve">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C90B48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2927A4F9" w14:textId="1E825E3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widLen_relation_coef</w:t>
            </w:r>
          </w:p>
        </w:tc>
        <w:tc>
          <w:tcPr>
            <w:tcW w:w="0" w:type="auto"/>
          </w:tcPr>
          <w:p w14:paraId="70F0AFAF" w14:textId="132605E8" w:rsidR="005843B8" w:rsidRPr="00021CE8" w:rsidRDefault="00A724A4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 w:rsidR="00DA4349">
              <w:rPr>
                <w:rFonts w:ascii="Arial" w:hAnsi="Arial" w:cs="Arial"/>
              </w:rPr>
              <w:t xml:space="preserve">leaf width </w:t>
            </w:r>
            <w:r w:rsidRPr="00C46D38">
              <w:rPr>
                <w:rFonts w:ascii="Arial" w:hAnsi="Arial" w:cs="Arial"/>
              </w:rPr>
              <w:t>for sensitivity analysis</w:t>
            </w:r>
          </w:p>
        </w:tc>
      </w:tr>
      <w:tr w:rsidR="005843B8" w:rsidRPr="00021CE8" w14:paraId="22B29BAF" w14:textId="77777777" w:rsidTr="00366C29">
        <w:trPr>
          <w:trHeight w:hRule="exact" w:val="312"/>
        </w:trPr>
        <w:tc>
          <w:tcPr>
            <w:tcW w:w="0" w:type="auto"/>
          </w:tcPr>
          <w:p w14:paraId="366969F1" w14:textId="32A86A0C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leafAng_coef</w:t>
            </w:r>
          </w:p>
        </w:tc>
        <w:tc>
          <w:tcPr>
            <w:tcW w:w="0" w:type="auto"/>
          </w:tcPr>
          <w:p w14:paraId="05121B6B" w14:textId="550A9F2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leaf basal angle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431B61D2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5EC047CC" w14:textId="0837366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grainEnlarge_coef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18F5778" w14:textId="01EB684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grain length and wid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</w:tbl>
    <w:p w14:paraId="25B345E5" w14:textId="535F2708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3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</w:rPr>
        <w:t>config_physiology</w:t>
      </w:r>
      <w:r w:rsidR="008F0C21" w:rsidRPr="00032E67">
        <w:rPr>
          <w:rFonts w:cs="Arial"/>
        </w:rPr>
        <w:t>.txt</w:t>
      </w:r>
      <w:r>
        <w:t>’</w:t>
      </w:r>
    </w:p>
    <w:p w14:paraId="42680866" w14:textId="55D9F39C" w:rsidR="001371BA" w:rsidRPr="00FD4195" w:rsidRDefault="001371BA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</w:t>
      </w:r>
      <w:r w:rsidR="004831CB" w:rsidRPr="00FD4195">
        <w:rPr>
          <w:rFonts w:ascii="Arial" w:hAnsi="Arial" w:cs="Arial"/>
          <w:b/>
          <w:i/>
        </w:rPr>
        <w:t>.1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4831CB" w:rsidRPr="00FD4195">
        <w:rPr>
          <w:rFonts w:ascii="Arial" w:hAnsi="Arial" w:cs="Arial"/>
          <w:b/>
          <w:i/>
        </w:rPr>
        <w:t xml:space="preserve">leaf </w:t>
      </w:r>
      <w:r w:rsidRPr="00FD4195">
        <w:rPr>
          <w:rFonts w:ascii="Arial" w:hAnsi="Arial" w:cs="Arial"/>
          <w:b/>
          <w:i/>
        </w:rPr>
        <w:t xml:space="preserve">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3B51CB7E" w14:textId="10C0C99A" w:rsidR="005548BB" w:rsidRPr="005548BB" w:rsidRDefault="003C07B4" w:rsidP="005548BB">
      <w:pPr>
        <w:rPr>
          <w:rFonts w:ascii="Arial" w:hAnsi="Arial" w:cs="Arial"/>
        </w:rPr>
      </w:pPr>
      <w:r>
        <w:rPr>
          <w:rFonts w:ascii="Arial" w:hAnsi="Arial" w:cs="Arial"/>
        </w:rPr>
        <w:t>The l</w:t>
      </w:r>
      <w:r w:rsidRPr="003C07B4">
        <w:rPr>
          <w:rFonts w:ascii="Arial" w:hAnsi="Arial" w:cs="Arial"/>
        </w:rPr>
        <w:t>eaf photosynthetic light response parameters at 25 oC</w:t>
      </w:r>
      <w:r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 xml:space="preserve">(i.e. </w:t>
      </w:r>
      <w:r w:rsidR="00AF2DC9" w:rsidRPr="00C55AFB">
        <w:rPr>
          <w:rFonts w:ascii="Arial" w:hAnsi="Arial" w:cs="Arial"/>
          <w:i/>
        </w:rPr>
        <w:t>A</w:t>
      </w:r>
      <w:r w:rsidR="00AF2DC9" w:rsidRPr="00C55AFB">
        <w:rPr>
          <w:rFonts w:ascii="Arial" w:hAnsi="Arial" w:cs="Arial"/>
          <w:vertAlign w:val="subscript"/>
        </w:rPr>
        <w:t>max_net</w:t>
      </w:r>
      <w:r w:rsidR="00AF2DC9">
        <w:rPr>
          <w:rFonts w:ascii="Arial" w:hAnsi="Arial" w:cs="Arial"/>
        </w:rPr>
        <w:t>, μmol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  <w:vertAlign w:val="subscript"/>
        </w:rPr>
        <w:t xml:space="preserve">; </w:t>
      </w:r>
      <w:r w:rsidR="00AF2DC9">
        <w:rPr>
          <w:rFonts w:ascii="Times New Roman" w:hAnsi="Times New Roman" w:cs="Times New Roman"/>
        </w:rPr>
        <w:t>Ф</w:t>
      </w:r>
      <w:r w:rsidR="00AF2DC9" w:rsidRPr="00C55AFB">
        <w:rPr>
          <w:rFonts w:ascii="Arial" w:hAnsi="Arial" w:cs="Arial"/>
          <w:vertAlign w:val="subscript"/>
        </w:rPr>
        <w:t>CO2</w:t>
      </w:r>
      <w:r w:rsidR="00AF2DC9">
        <w:rPr>
          <w:rFonts w:ascii="Arial" w:hAnsi="Arial" w:cs="Arial"/>
        </w:rPr>
        <w:t>;</w:t>
      </w:r>
      <w:r w:rsidR="00AF2DC9">
        <w:rPr>
          <w:rFonts w:ascii="宋体" w:eastAsia="宋体" w:hAnsi="宋体" w:cs="Arial" w:hint="eastAsia"/>
        </w:rPr>
        <w:t>θ</w:t>
      </w:r>
      <w:r w:rsidR="00AF2DC9">
        <w:rPr>
          <w:rFonts w:ascii="Arial" w:hAnsi="Arial" w:cs="Arial"/>
        </w:rPr>
        <w:t xml:space="preserve">; </w:t>
      </w:r>
      <w:r w:rsidR="00AF2DC9" w:rsidRPr="003655ED">
        <w:rPr>
          <w:rFonts w:ascii="Arial" w:hAnsi="Arial" w:cs="Arial"/>
          <w:i/>
        </w:rPr>
        <w:t>R</w:t>
      </w:r>
      <w:r w:rsidR="00AF2DC9" w:rsidRPr="00C55AFB">
        <w:rPr>
          <w:rFonts w:ascii="Arial" w:hAnsi="Arial" w:cs="Arial"/>
          <w:vertAlign w:val="subscript"/>
        </w:rPr>
        <w:t>d</w:t>
      </w:r>
      <w:r w:rsidR="00AF2DC9">
        <w:rPr>
          <w:rFonts w:ascii="Arial" w:hAnsi="Arial" w:cs="Arial"/>
        </w:rPr>
        <w:t>,</w:t>
      </w:r>
      <w:r w:rsidR="00AF2DC9" w:rsidRPr="00AF2DC9"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>μmol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re fitted from measured light response curves using Li-6400 (</w:t>
      </w:r>
      <w:r w:rsidRPr="003C07B4">
        <w:rPr>
          <w:rFonts w:ascii="Arial" w:hAnsi="Arial" w:cs="Arial"/>
        </w:rPr>
        <w:t>Li-Cor Inc., Lincoln, Nebraska, USA</w:t>
      </w:r>
      <w:r>
        <w:rPr>
          <w:rFonts w:ascii="Arial" w:hAnsi="Arial" w:cs="Arial"/>
        </w:rPr>
        <w:t xml:space="preserve">). </w:t>
      </w:r>
      <w:r w:rsidR="002D6A5C">
        <w:rPr>
          <w:rFonts w:ascii="Arial" w:hAnsi="Arial" w:cs="Arial"/>
        </w:rPr>
        <w:t>Specifically, t</w:t>
      </w:r>
      <w:r w:rsidR="005548BB" w:rsidRPr="005548BB">
        <w:rPr>
          <w:rFonts w:ascii="Arial" w:hAnsi="Arial" w:cs="Arial"/>
        </w:rPr>
        <w:t xml:space="preserve">he photosynthetic rate </w:t>
      </w:r>
      <w:r w:rsidR="002D6A5C">
        <w:rPr>
          <w:rFonts w:ascii="Arial" w:hAnsi="Arial" w:cs="Arial"/>
        </w:rPr>
        <w:t>is</w:t>
      </w:r>
      <w:r w:rsidR="005548BB" w:rsidRPr="005548BB">
        <w:rPr>
          <w:rFonts w:ascii="Arial" w:hAnsi="Arial" w:cs="Arial"/>
        </w:rPr>
        <w:t xml:space="preserve"> fitted with a nonrectangular hyperbola model:</w:t>
      </w:r>
    </w:p>
    <w:p w14:paraId="4BF8701F" w14:textId="572C89F8" w:rsidR="005548BB" w:rsidRPr="005548BB" w:rsidRDefault="00A61A30" w:rsidP="00CF0D34">
      <w:pPr>
        <w:jc w:val="right"/>
        <w:rPr>
          <w:rFonts w:ascii="Arial" w:hAnsi="Arial" w:cs="Arial"/>
        </w:rPr>
      </w:pPr>
      <w:r w:rsidRPr="00A61A30">
        <w:rPr>
          <w:rFonts w:ascii="Arial" w:hAnsi="Arial" w:cs="Arial"/>
          <w:position w:val="-86"/>
        </w:rPr>
        <w:object w:dxaOrig="7940" w:dyaOrig="1820" w14:anchorId="2D4B42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1pt;height:90.55pt" o:ole="">
            <v:imagedata r:id="rId21" o:title=""/>
          </v:shape>
          <o:OLEObject Type="Embed" ProgID="Equation.DSMT4" ShapeID="_x0000_i1025" DrawAspect="Content" ObjectID="_1687786226" r:id="rId22"/>
        </w:objec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2)</w:t>
      </w:r>
    </w:p>
    <w:p w14:paraId="14F23CD1" w14:textId="45602130" w:rsidR="005548BB" w:rsidRPr="005548BB" w:rsidRDefault="005548BB" w:rsidP="005548BB">
      <w:pPr>
        <w:rPr>
          <w:rFonts w:ascii="Arial" w:hAnsi="Arial" w:cs="Arial"/>
        </w:rPr>
      </w:pPr>
      <w:r w:rsidRPr="005548BB">
        <w:rPr>
          <w:rFonts w:ascii="Arial" w:hAnsi="Arial" w:cs="Arial"/>
        </w:rPr>
        <w:t>where A is leaf photosynthetic rate, I is absorbed photon flux density, ΦCO2 is the maximal apparent quantum efficiency of CO2 fixation, θ is convexity of the nonrectangular hyperbola, A</w:t>
      </w:r>
      <w:r w:rsidR="006D6155">
        <w:rPr>
          <w:rFonts w:ascii="Arial" w:hAnsi="Arial" w:cs="Arial"/>
        </w:rPr>
        <w:t>max_</w:t>
      </w:r>
      <w:r w:rsidRPr="005548BB">
        <w:rPr>
          <w:rFonts w:ascii="Arial" w:hAnsi="Arial" w:cs="Arial"/>
        </w:rPr>
        <w:t>net is net saturated leaf photosynthetic rate, Amax</w:t>
      </w:r>
      <w:r w:rsidR="006D6155">
        <w:rPr>
          <w:rFonts w:ascii="Arial" w:hAnsi="Arial" w:cs="Arial"/>
        </w:rPr>
        <w:t>_gross</w:t>
      </w:r>
      <w:r w:rsidRPr="005548BB">
        <w:rPr>
          <w:rFonts w:ascii="Arial" w:hAnsi="Arial" w:cs="Arial"/>
        </w:rPr>
        <w:t>(T) and Rd(T) is gross saturated leaf photosynthetic rate</w:t>
      </w:r>
      <w:r w:rsidRPr="005548BB">
        <w:rPr>
          <w:rFonts w:ascii="Arial" w:hAnsi="Arial" w:cs="Arial" w:hint="eastAsia"/>
        </w:rPr>
        <w:t xml:space="preserve"> </w:t>
      </w:r>
      <w:r w:rsidRPr="005548BB">
        <w:rPr>
          <w:rFonts w:ascii="Arial" w:hAnsi="Arial" w:cs="Arial"/>
        </w:rPr>
        <w:t xml:space="preserve">and dark respiration rate at temperature T, </w:t>
      </w:r>
      <w:r w:rsidRPr="005548BB">
        <w:rPr>
          <w:rFonts w:ascii="Arial" w:hAnsi="Arial" w:cs="Arial"/>
        </w:rPr>
        <w:lastRenderedPageBreak/>
        <w:t xml:space="preserve">respectively; </w:t>
      </w:r>
      <w:r w:rsidR="006D6155">
        <w:rPr>
          <w:rFonts w:ascii="Arial" w:hAnsi="Arial" w:cs="Arial"/>
        </w:rPr>
        <w:t>a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a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2</w:t>
      </w:r>
      <w:r w:rsidRPr="005548BB">
        <w:rPr>
          <w:rFonts w:ascii="Arial" w:hAnsi="Arial" w:cs="Arial"/>
        </w:rPr>
        <w:t xml:space="preserve"> are empirical coefficients.</w:t>
      </w:r>
    </w:p>
    <w:p w14:paraId="1C783D49" w14:textId="2A296C98" w:rsidR="003C07B4" w:rsidRDefault="002D6A5C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program script </w:t>
      </w:r>
      <w:r w:rsidRPr="003C07B4">
        <w:rPr>
          <w:rFonts w:ascii="Arial" w:hAnsi="Arial" w:cs="Arial"/>
          <w:i/>
        </w:rPr>
        <w:t>leafAQ_fit2.py</w:t>
      </w:r>
      <w:r>
        <w:rPr>
          <w:rFonts w:ascii="Arial" w:hAnsi="Arial" w:cs="Arial"/>
        </w:rPr>
        <w:t xml:space="preserve"> may used to carry out the automatic batch fitting procedure. The steps</w:t>
      </w:r>
      <w:r w:rsidR="003C07B4">
        <w:rPr>
          <w:rFonts w:ascii="Arial" w:hAnsi="Arial" w:cs="Arial"/>
        </w:rPr>
        <w:t xml:space="preserve"> to run </w:t>
      </w:r>
      <w:r w:rsidRPr="003C07B4">
        <w:rPr>
          <w:rFonts w:ascii="Arial" w:hAnsi="Arial" w:cs="Arial"/>
          <w:i/>
        </w:rPr>
        <w:t>leafAQ_fit2.py</w:t>
      </w:r>
      <w:r>
        <w:rPr>
          <w:rFonts w:ascii="Arial" w:hAnsi="Arial" w:cs="Arial"/>
        </w:rPr>
        <w:t xml:space="preserve"> include:</w:t>
      </w:r>
    </w:p>
    <w:p w14:paraId="7ED281CD" w14:textId="36996472" w:rsidR="003C07B4" w:rsidRPr="00A51185" w:rsidRDefault="003C07B4" w:rsidP="003C07B4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A51185">
        <w:rPr>
          <w:rFonts w:ascii="Arial" w:hAnsi="Arial" w:cs="Arial"/>
        </w:rPr>
        <w:t xml:space="preserve">open the </w:t>
      </w: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indow</w:t>
      </w:r>
      <w:r>
        <w:rPr>
          <w:rFonts w:ascii="Arial" w:hAnsi="Arial" w:cs="Arial"/>
        </w:rPr>
        <w:t>s</w:t>
      </w:r>
      <w:r w:rsidRPr="00A51185">
        <w:rPr>
          <w:rFonts w:ascii="Arial" w:hAnsi="Arial" w:cs="Arial"/>
        </w:rPr>
        <w:t xml:space="preserve"> </w:t>
      </w:r>
      <w:r w:rsidR="007A7F85">
        <w:rPr>
          <w:rFonts w:ascii="Arial" w:hAnsi="Arial" w:cs="Arial"/>
        </w:rPr>
        <w:t xml:space="preserve">PowerShell, and change the work directory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CCAA123" w14:textId="77777777" w:rsidR="003C07B4" w:rsidRPr="001E61E5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>
        <w:rPr>
          <w:rFonts w:ascii="Times New Roman" w:hAnsi="Times New Roman" w:cs="Times New Roman"/>
          <w:bCs/>
          <w:i/>
        </w:rPr>
        <w:t>cd "YOUR_PATH\3Dwheat_v20210608</w:t>
      </w:r>
      <w:r w:rsidRPr="001E61E5">
        <w:rPr>
          <w:rFonts w:ascii="Times New Roman" w:hAnsi="Times New Roman" w:cs="Times New Roman"/>
          <w:bCs/>
          <w:i/>
        </w:rPr>
        <w:t>\program"</w:t>
      </w:r>
    </w:p>
    <w:p w14:paraId="3494ABBC" w14:textId="77777777" w:rsidR="003C07B4" w:rsidRPr="00E24E3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r>
        <w:rPr>
          <w:rFonts w:ascii="Times New Roman" w:hAnsi="Times New Roman" w:cs="Times New Roman"/>
          <w:bCs/>
          <w:i/>
        </w:rPr>
        <w:t>YOUR_PATH</w:t>
      </w:r>
      <w:r>
        <w:rPr>
          <w:rFonts w:ascii="Arial" w:hAnsi="Arial" w:cs="Arial"/>
        </w:rPr>
        <w:t xml:space="preserve"> is your download and </w:t>
      </w:r>
      <w:r w:rsidRPr="00E24E35">
        <w:rPr>
          <w:rFonts w:ascii="Arial" w:hAnsi="Arial" w:cs="Arial"/>
        </w:rPr>
        <w:t>unzipped folder</w:t>
      </w:r>
      <w:r>
        <w:rPr>
          <w:rFonts w:ascii="Arial" w:hAnsi="Arial" w:cs="Arial"/>
        </w:rPr>
        <w:t xml:space="preserve"> of the 3dCAP-wheat project.</w:t>
      </w:r>
    </w:p>
    <w:p w14:paraId="468D140D" w14:textId="786EE8C9" w:rsidR="003C07B4" w:rsidRPr="00A5118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7A7F85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7A7F85" w:rsidRPr="007A7F85">
        <w:rPr>
          <w:rFonts w:ascii="Arial" w:hAnsi="Arial" w:cs="Arial"/>
        </w:rPr>
        <w:t xml:space="preserve">run </w:t>
      </w:r>
      <w:r w:rsidR="007A7F85">
        <w:rPr>
          <w:rFonts w:ascii="Arial" w:hAnsi="Arial" w:cs="Arial"/>
        </w:rPr>
        <w:t xml:space="preserve">leaf AQ fitting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2D471EE0" w14:textId="4E51ABE4" w:rsidR="003C07B4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 w:rsidR="00233FF9" w:rsidRPr="00233FF9">
        <w:rPr>
          <w:rFonts w:ascii="Times New Roman" w:hAnsi="Times New Roman" w:cs="Times New Roman"/>
          <w:bCs/>
          <w:i/>
        </w:rPr>
        <w:t>leafAQ_fit2.py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i </w:t>
      </w:r>
      <w:r w:rsidRPr="0026514D">
        <w:rPr>
          <w:rFonts w:ascii="Times New Roman" w:hAnsi="Times New Roman" w:cs="Times New Roman"/>
          <w:bCs/>
          <w:i/>
          <w:color w:val="FF0000"/>
        </w:rPr>
        <w:t>[</w:t>
      </w:r>
      <w:r w:rsidR="00233FF9">
        <w:rPr>
          <w:rFonts w:ascii="Times New Roman" w:hAnsi="Times New Roman" w:cs="Times New Roman"/>
          <w:bCs/>
          <w:i/>
          <w:color w:val="FF0000"/>
        </w:rPr>
        <w:t>rawData</w:t>
      </w:r>
      <w:r w:rsidRPr="00837B25">
        <w:rPr>
          <w:rFonts w:ascii="Times New Roman" w:hAnsi="Times New Roman" w:cs="Times New Roman"/>
          <w:bCs/>
          <w:i/>
          <w:color w:val="FF0000"/>
        </w:rPr>
        <w:t>Path</w:t>
      </w:r>
      <w:r w:rsidRPr="0026514D">
        <w:rPr>
          <w:rFonts w:ascii="Times New Roman" w:hAnsi="Times New Roman" w:cs="Times New Roman"/>
          <w:bCs/>
          <w:i/>
          <w:color w:val="FF0000"/>
        </w:rPr>
        <w:t>]</w:t>
      </w:r>
      <w:r>
        <w:rPr>
          <w:rFonts w:ascii="Times New Roman" w:hAnsi="Times New Roman" w:cs="Times New Roman"/>
          <w:bCs/>
          <w:i/>
        </w:rPr>
        <w:t xml:space="preserve"> </w:t>
      </w:r>
      <w:r w:rsidR="00233FF9">
        <w:rPr>
          <w:rFonts w:ascii="Times New Roman" w:hAnsi="Times New Roman" w:cs="Times New Roman"/>
          <w:bCs/>
          <w:i/>
        </w:rPr>
        <w:t>–</w:t>
      </w:r>
      <w:r w:rsidRPr="00A66313">
        <w:rPr>
          <w:rFonts w:ascii="Times New Roman" w:hAnsi="Times New Roman" w:cs="Times New Roman"/>
          <w:bCs/>
          <w:i/>
        </w:rPr>
        <w:t>i</w:t>
      </w:r>
      <w:r w:rsidR="00233FF9">
        <w:rPr>
          <w:rFonts w:ascii="Times New Roman" w:hAnsi="Times New Roman" w:cs="Times New Roman"/>
          <w:bCs/>
          <w:i/>
        </w:rPr>
        <w:t>2</w:t>
      </w:r>
      <w:r w:rsidRPr="00A66313">
        <w:rPr>
          <w:rFonts w:ascii="Times New Roman" w:hAnsi="Times New Roman" w:cs="Times New Roman"/>
          <w:bCs/>
          <w:i/>
        </w:rPr>
        <w:t xml:space="preserve"> </w:t>
      </w:r>
      <w:r w:rsidR="00233FF9" w:rsidRPr="00233FF9">
        <w:rPr>
          <w:rFonts w:ascii="Times New Roman" w:hAnsi="Times New Roman" w:cs="Times New Roman"/>
          <w:bCs/>
          <w:i/>
          <w:color w:val="FF0000"/>
        </w:rPr>
        <w:t>[paraFile]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o </w:t>
      </w:r>
      <w:r w:rsidRPr="00837B25">
        <w:rPr>
          <w:rFonts w:ascii="Times New Roman" w:hAnsi="Times New Roman" w:cs="Times New Roman"/>
          <w:bCs/>
          <w:i/>
          <w:color w:val="FF0000"/>
        </w:rPr>
        <w:t>[output</w:t>
      </w:r>
      <w:r w:rsidR="00233FF9">
        <w:rPr>
          <w:rFonts w:ascii="Times New Roman" w:hAnsi="Times New Roman" w:cs="Times New Roman"/>
          <w:bCs/>
          <w:i/>
          <w:color w:val="FF0000"/>
        </w:rPr>
        <w:t>Data</w:t>
      </w:r>
      <w:r w:rsidRPr="00837B25">
        <w:rPr>
          <w:rFonts w:ascii="Times New Roman" w:hAnsi="Times New Roman" w:cs="Times New Roman"/>
          <w:bCs/>
          <w:i/>
          <w:color w:val="FF0000"/>
        </w:rPr>
        <w:t>Path]</w:t>
      </w:r>
      <w:r w:rsidRPr="00A66313">
        <w:rPr>
          <w:rFonts w:ascii="Times New Roman" w:hAnsi="Times New Roman" w:cs="Times New Roman"/>
          <w:bCs/>
          <w:i/>
        </w:rPr>
        <w:t xml:space="preserve"> </w:t>
      </w:r>
    </w:p>
    <w:p w14:paraId="301D5322" w14:textId="57F65B05" w:rsidR="00432C0A" w:rsidRPr="00E84DF6" w:rsidRDefault="00432C0A" w:rsidP="003C07B4">
      <w:pPr>
        <w:jc w:val="left"/>
        <w:rPr>
          <w:rFonts w:ascii="Times New Roman" w:hAnsi="Times New Roman" w:cs="Times New Roman"/>
          <w:bCs/>
          <w:i/>
          <w:color w:val="FF0000"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leafAQ_fit2.py -i ..\Input\Leaf-AQ-raw -i2 ..\Input\config_leafAQ.txt -o ..\Output</w:t>
      </w:r>
      <w:r w:rsidR="000D6523">
        <w:rPr>
          <w:rFonts w:ascii="Times New Roman" w:hAnsi="Times New Roman" w:cs="Times New Roman"/>
          <w:bCs/>
          <w:i/>
          <w:sz w:val="18"/>
        </w:rPr>
        <w:t>\leafAQ</w:t>
      </w:r>
    </w:p>
    <w:p w14:paraId="18CAE205" w14:textId="06D5D2BB" w:rsidR="003C07B4" w:rsidRPr="003C07B4" w:rsidRDefault="002E128C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where </w:t>
      </w:r>
      <w:r w:rsidRPr="002E128C">
        <w:rPr>
          <w:rFonts w:ascii="Arial" w:hAnsi="Arial" w:cs="Arial"/>
          <w:i/>
        </w:rPr>
        <w:t>rawDataPath</w:t>
      </w:r>
      <w:r>
        <w:rPr>
          <w:rFonts w:ascii="Arial" w:hAnsi="Arial" w:cs="Arial"/>
        </w:rPr>
        <w:t xml:space="preserve"> is the directory storing raw photosynthetic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;</w:t>
      </w:r>
      <w:r w:rsidRPr="002E128C">
        <w:t xml:space="preserve"> </w:t>
      </w:r>
      <w:r w:rsidRPr="00E4034A">
        <w:rPr>
          <w:rFonts w:ascii="Arial" w:hAnsi="Arial" w:cs="Arial"/>
          <w:i/>
        </w:rPr>
        <w:t>paraFile</w:t>
      </w:r>
      <w:r>
        <w:rPr>
          <w:rFonts w:ascii="Arial" w:hAnsi="Arial" w:cs="Arial"/>
        </w:rPr>
        <w:t xml:space="preserve"> is the </w:t>
      </w:r>
      <w:r w:rsidR="00E4034A">
        <w:rPr>
          <w:rFonts w:ascii="Arial" w:hAnsi="Arial" w:cs="Arial"/>
        </w:rPr>
        <w:t xml:space="preserve">parameter </w:t>
      </w:r>
      <w:r>
        <w:rPr>
          <w:rFonts w:ascii="Arial" w:hAnsi="Arial" w:cs="Arial"/>
        </w:rPr>
        <w:t>file containing temperature response coefficients (a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1</w:t>
      </w:r>
      <w:r w:rsidR="00A61A30">
        <w:rPr>
          <w:rFonts w:ascii="Arial" w:hAnsi="Arial" w:cs="Arial"/>
        </w:rPr>
        <w:t>,a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2</w:t>
      </w:r>
      <w:r w:rsidR="00E4034A">
        <w:rPr>
          <w:rFonts w:ascii="Arial" w:hAnsi="Arial" w:cs="Arial"/>
        </w:rPr>
        <w:t xml:space="preserve"> in Eq2</w:t>
      </w:r>
      <w:r>
        <w:rPr>
          <w:rFonts w:ascii="Arial" w:hAnsi="Arial" w:cs="Arial"/>
        </w:rPr>
        <w:t xml:space="preserve">) of </w:t>
      </w:r>
      <w:r w:rsidRPr="002E128C">
        <w:rPr>
          <w:rFonts w:ascii="Arial" w:hAnsi="Arial" w:cs="Arial"/>
          <w:i/>
        </w:rPr>
        <w:t>A</w:t>
      </w:r>
      <w:r w:rsidRPr="002E128C">
        <w:rPr>
          <w:rFonts w:ascii="Arial" w:hAnsi="Arial" w:cs="Arial"/>
          <w:vertAlign w:val="subscript"/>
        </w:rPr>
        <w:t>max_net</w:t>
      </w:r>
      <w:r>
        <w:rPr>
          <w:rFonts w:ascii="Arial" w:hAnsi="Arial" w:cs="Arial"/>
        </w:rPr>
        <w:t xml:space="preserve"> and </w:t>
      </w:r>
      <w:r w:rsidRPr="002E128C">
        <w:rPr>
          <w:rFonts w:ascii="Arial" w:hAnsi="Arial" w:cs="Arial"/>
          <w:i/>
        </w:rPr>
        <w:t>R</w:t>
      </w:r>
      <w:r w:rsidRPr="002E128C">
        <w:rPr>
          <w:rFonts w:ascii="Arial" w:hAnsi="Arial" w:cs="Arial"/>
          <w:vertAlign w:val="subscript"/>
        </w:rPr>
        <w:t>d</w:t>
      </w:r>
      <w:r>
        <w:rPr>
          <w:rFonts w:ascii="Arial" w:hAnsi="Arial" w:cs="Arial"/>
        </w:rPr>
        <w:t xml:space="preserve">; </w:t>
      </w:r>
      <w:r w:rsidRPr="00E4034A">
        <w:rPr>
          <w:rFonts w:ascii="Arial" w:hAnsi="Arial" w:cs="Arial"/>
          <w:i/>
        </w:rPr>
        <w:t>outputDataPath</w:t>
      </w:r>
      <w:r w:rsidRPr="002E128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is the output directory for results of fitted photosynthetic parameters (at 25 oC) and clean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.</w:t>
      </w:r>
    </w:p>
    <w:p w14:paraId="5B1F4A66" w14:textId="2431FC67" w:rsidR="001371BA" w:rsidRPr="00631612" w:rsidRDefault="003C07B4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</w:t>
      </w:r>
      <w:r w:rsidR="00453E5E" w:rsidRPr="00631612">
        <w:rPr>
          <w:rFonts w:ascii="Arial" w:hAnsi="Arial" w:cs="Arial"/>
        </w:rPr>
        <w:t xml:space="preserve">sample </w:t>
      </w:r>
      <w:r w:rsidRPr="00631612">
        <w:rPr>
          <w:rFonts w:ascii="Arial" w:hAnsi="Arial" w:cs="Arial"/>
        </w:rPr>
        <w:t>raw data file</w:t>
      </w:r>
      <w:r w:rsidR="00AF2DC9" w:rsidRPr="00631612">
        <w:rPr>
          <w:rFonts w:ascii="Arial" w:hAnsi="Arial" w:cs="Arial"/>
        </w:rPr>
        <w:t xml:space="preserve"> in </w:t>
      </w:r>
      <w:r w:rsidR="00AF2DC9" w:rsidRPr="00631612">
        <w:rPr>
          <w:rFonts w:ascii="Arial" w:hAnsi="Arial" w:cs="Arial"/>
          <w:i/>
        </w:rPr>
        <w:t>rawDataPath</w:t>
      </w:r>
      <w:r w:rsidR="00AF2DC9" w:rsidRPr="00631612">
        <w:rPr>
          <w:rFonts w:ascii="Arial" w:hAnsi="Arial" w:cs="Arial"/>
        </w:rPr>
        <w:t xml:space="preserve"> can be found in ./3dWheat_v20210203/input</w:t>
      </w:r>
      <w:r w:rsidR="00AF2DC9" w:rsidRPr="00631612">
        <w:rPr>
          <w:rFonts w:ascii="Arial" w:hAnsi="Arial" w:cs="Arial"/>
          <w:bCs/>
        </w:rPr>
        <w:t>/Leaf-AQ-raw-sample.xlsx.</w:t>
      </w:r>
    </w:p>
    <w:p w14:paraId="5734D151" w14:textId="36AC249F" w:rsidR="00AF2DC9" w:rsidRPr="00631612" w:rsidRDefault="00AF2DC9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E4034A" w:rsidRPr="00631612">
        <w:rPr>
          <w:rFonts w:ascii="Arial" w:hAnsi="Arial" w:cs="Arial"/>
          <w:i/>
        </w:rPr>
        <w:t>paraFile</w:t>
      </w:r>
      <w:r w:rsidR="00E4034A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3dWheat_v20210203/input</w:t>
      </w:r>
      <w:r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PhotoTempResCoef.txt.</w:t>
      </w:r>
    </w:p>
    <w:p w14:paraId="5251BD36" w14:textId="30DF27A8" w:rsidR="00E26CCC" w:rsidRPr="00631612" w:rsidRDefault="00E26CCC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906CF4" w:rsidRPr="00631612">
        <w:rPr>
          <w:rFonts w:ascii="Arial" w:hAnsi="Arial" w:cs="Arial"/>
        </w:rPr>
        <w:t>output</w:t>
      </w:r>
      <w:r w:rsidRPr="00631612">
        <w:rPr>
          <w:rFonts w:ascii="Arial" w:hAnsi="Arial" w:cs="Arial"/>
        </w:rPr>
        <w:t xml:space="preserve"> file in </w:t>
      </w:r>
      <w:r w:rsidR="00906CF4" w:rsidRPr="00631612">
        <w:rPr>
          <w:rFonts w:ascii="Arial" w:hAnsi="Arial" w:cs="Arial"/>
          <w:i/>
        </w:rPr>
        <w:t>outputDataPath</w:t>
      </w:r>
      <w:r w:rsidR="00906CF4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leafAQ/</w:t>
      </w:r>
      <w:r w:rsidRPr="00631612">
        <w:rPr>
          <w:rFonts w:ascii="Arial" w:hAnsi="Arial" w:cs="Arial"/>
        </w:rPr>
        <w:t>Leaf-AQ-raw-sample_out.xlsx</w:t>
      </w:r>
      <w:r w:rsidRPr="00631612">
        <w:rPr>
          <w:rFonts w:ascii="Arial" w:hAnsi="Arial" w:cs="Arial" w:hint="eastAsia"/>
        </w:rPr>
        <w:t>.</w:t>
      </w:r>
    </w:p>
    <w:p w14:paraId="0CA1B8E1" w14:textId="77777777" w:rsidR="00E26CCC" w:rsidRPr="00FD4195" w:rsidRDefault="00E26CCC" w:rsidP="00C91B99">
      <w:pPr>
        <w:rPr>
          <w:rFonts w:ascii="Arial" w:hAnsi="Arial" w:cs="Arial"/>
        </w:rPr>
      </w:pPr>
    </w:p>
    <w:p w14:paraId="3473D4AC" w14:textId="6C5FCBC5" w:rsidR="00F86072" w:rsidRPr="00FD4195" w:rsidRDefault="004831CB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2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35625F">
        <w:rPr>
          <w:rFonts w:ascii="Arial" w:hAnsi="Arial" w:cs="Arial"/>
          <w:b/>
          <w:i/>
        </w:rPr>
        <w:t>spike</w:t>
      </w:r>
      <w:r w:rsidRPr="00FD4195">
        <w:rPr>
          <w:rFonts w:ascii="Arial" w:hAnsi="Arial" w:cs="Arial"/>
          <w:b/>
          <w:i/>
        </w:rPr>
        <w:t xml:space="preserve"> 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27663060" w14:textId="370DFAF2" w:rsidR="00E45577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</w:rPr>
        <w:t>The program script</w:t>
      </w:r>
      <w:r>
        <w:rPr>
          <w:rFonts w:ascii="Arial" w:hAnsi="Arial" w:cs="Arial"/>
          <w:i/>
        </w:rPr>
        <w:t xml:space="preserve"> spike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</w:t>
      </w:r>
      <w:r w:rsidR="00A10864">
        <w:rPr>
          <w:rFonts w:ascii="Arial" w:hAnsi="Arial" w:cs="Arial"/>
        </w:rPr>
        <w:t>is</w:t>
      </w:r>
      <w:r>
        <w:rPr>
          <w:rFonts w:ascii="Arial" w:hAnsi="Arial" w:cs="Arial"/>
        </w:rPr>
        <w:t xml:space="preserve"> used to carry out the automatic fitting procedure. The steps to run </w:t>
      </w:r>
      <w:r w:rsidR="00BB770C">
        <w:rPr>
          <w:rFonts w:ascii="Arial" w:hAnsi="Arial" w:cs="Arial"/>
          <w:i/>
        </w:rPr>
        <w:t>spike</w:t>
      </w:r>
      <w:r w:rsidR="00BB770C" w:rsidRPr="003C07B4">
        <w:rPr>
          <w:rFonts w:ascii="Arial" w:hAnsi="Arial" w:cs="Arial"/>
          <w:i/>
        </w:rPr>
        <w:t>AQ</w:t>
      </w:r>
      <w:r w:rsidRPr="003C07B4">
        <w:rPr>
          <w:rFonts w:ascii="Arial" w:hAnsi="Arial" w:cs="Arial"/>
          <w:i/>
        </w:rPr>
        <w:t>_fit2.py</w:t>
      </w:r>
      <w:r>
        <w:rPr>
          <w:rFonts w:ascii="Arial" w:hAnsi="Arial" w:cs="Arial"/>
        </w:rPr>
        <w:t xml:space="preserve"> include:</w:t>
      </w:r>
    </w:p>
    <w:p w14:paraId="08207C65" w14:textId="639B174D" w:rsidR="00E45577" w:rsidRPr="00E24E35" w:rsidRDefault="007A7F85" w:rsidP="00D912AA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="00D912AA" w:rsidRPr="00D912AA">
        <w:rPr>
          <w:rFonts w:ascii="Arial" w:hAnsi="Arial" w:cs="Arial"/>
        </w:rPr>
        <w:t xml:space="preserve">the </w:t>
      </w:r>
      <w:r w:rsidR="00D912AA">
        <w:rPr>
          <w:rFonts w:ascii="Arial" w:hAnsi="Arial" w:cs="Arial"/>
        </w:rPr>
        <w:t>same to 2.3.3 (0.1)</w:t>
      </w:r>
      <w:r w:rsidR="00E45577">
        <w:rPr>
          <w:rFonts w:ascii="Arial" w:hAnsi="Arial" w:cs="Arial"/>
        </w:rPr>
        <w:t>.</w:t>
      </w:r>
    </w:p>
    <w:p w14:paraId="6150DF2B" w14:textId="7A86A50F" w:rsidR="00E45577" w:rsidRPr="00A51185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D912AA">
        <w:rPr>
          <w:rFonts w:ascii="Arial" w:hAnsi="Arial" w:cs="Arial"/>
        </w:rPr>
        <w:t>spike AQ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768E6277" w14:textId="05D7C4E8" w:rsidR="00E45577" w:rsidRDefault="00E45577" w:rsidP="00E45577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 w:rsidR="00A161CB">
        <w:rPr>
          <w:rFonts w:ascii="Times New Roman" w:hAnsi="Times New Roman" w:cs="Times New Roman"/>
          <w:bCs/>
          <w:i/>
        </w:rPr>
        <w:t>spike</w:t>
      </w:r>
      <w:r w:rsidRPr="00233FF9">
        <w:rPr>
          <w:rFonts w:ascii="Times New Roman" w:hAnsi="Times New Roman" w:cs="Times New Roman"/>
          <w:bCs/>
          <w:i/>
        </w:rPr>
        <w:t>AQ_fit2.py</w:t>
      </w:r>
      <w:r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i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A161CB">
        <w:rPr>
          <w:rFonts w:ascii="Times New Roman" w:hAnsi="Times New Roman" w:cs="Times New Roman"/>
          <w:bCs/>
          <w:i/>
        </w:rPr>
        <w:t>[inputI</w:t>
      </w:r>
      <w:r w:rsidR="00A161CB" w:rsidRPr="00A161CB">
        <w:rPr>
          <w:rFonts w:ascii="Times New Roman" w:hAnsi="Times New Roman" w:cs="Times New Roman"/>
          <w:bCs/>
          <w:i/>
        </w:rPr>
        <w:t>nfo</w:t>
      </w:r>
      <w:r w:rsidR="00A161CB">
        <w:rPr>
          <w:rFonts w:ascii="Times New Roman" w:hAnsi="Times New Roman" w:cs="Times New Roman"/>
          <w:bCs/>
          <w:i/>
        </w:rPr>
        <w:t>File]</w:t>
      </w:r>
      <w:r w:rsidR="00A161CB" w:rsidRPr="00A161CB">
        <w:rPr>
          <w:rFonts w:ascii="Times New Roman" w:hAnsi="Times New Roman" w:cs="Times New Roman"/>
          <w:bCs/>
          <w:i/>
        </w:rPr>
        <w:t xml:space="preserve"> -iw .</w:t>
      </w:r>
      <w:r w:rsidR="003F6737">
        <w:rPr>
          <w:rFonts w:ascii="Times New Roman" w:hAnsi="Times New Roman" w:cs="Times New Roman"/>
          <w:bCs/>
          <w:i/>
        </w:rPr>
        <w:t>[rayTracingW</w:t>
      </w:r>
      <w:r w:rsidR="003F6737" w:rsidRPr="00A161CB">
        <w:rPr>
          <w:rFonts w:ascii="Times New Roman" w:hAnsi="Times New Roman" w:cs="Times New Roman"/>
          <w:bCs/>
          <w:i/>
        </w:rPr>
        <w:t>eather</w:t>
      </w:r>
      <w:r w:rsidR="003F6737">
        <w:rPr>
          <w:rFonts w:ascii="Times New Roman" w:hAnsi="Times New Roman" w:cs="Times New Roman"/>
          <w:bCs/>
          <w:i/>
        </w:rPr>
        <w:t>File]</w:t>
      </w:r>
      <w:r w:rsidR="00F041F6" w:rsidRPr="00F041F6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3d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[output3Dfile]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A161CB" w:rsidRPr="00A161CB">
        <w:rPr>
          <w:rFonts w:ascii="Times New Roman" w:hAnsi="Times New Roman" w:cs="Times New Roman"/>
          <w:bCs/>
          <w:i/>
        </w:rPr>
        <w:t xml:space="preserve">-o </w:t>
      </w:r>
      <w:r w:rsidR="003F6737">
        <w:rPr>
          <w:rFonts w:ascii="Times New Roman" w:hAnsi="Times New Roman" w:cs="Times New Roman"/>
          <w:bCs/>
          <w:i/>
        </w:rPr>
        <w:t>[output</w:t>
      </w:r>
      <w:r w:rsidR="0065600D">
        <w:rPr>
          <w:rFonts w:ascii="Times New Roman" w:hAnsi="Times New Roman" w:cs="Times New Roman"/>
          <w:bCs/>
          <w:i/>
        </w:rPr>
        <w:t>AQ</w:t>
      </w:r>
      <w:r w:rsidR="003F6737">
        <w:rPr>
          <w:rFonts w:ascii="Times New Roman" w:hAnsi="Times New Roman" w:cs="Times New Roman"/>
          <w:bCs/>
          <w:i/>
        </w:rPr>
        <w:t>File]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3F6737">
        <w:rPr>
          <w:rFonts w:ascii="Times New Roman" w:hAnsi="Times New Roman" w:cs="Times New Roman"/>
          <w:bCs/>
          <w:i/>
        </w:rPr>
        <w:t>-spikeAng [</w:t>
      </w:r>
      <w:r w:rsidR="00A83FED">
        <w:rPr>
          <w:rFonts w:ascii="Times New Roman" w:hAnsi="Times New Roman" w:cs="Times New Roman"/>
          <w:bCs/>
          <w:i/>
        </w:rPr>
        <w:t>spikeRotation</w:t>
      </w:r>
      <w:r w:rsidR="003F6737">
        <w:rPr>
          <w:rFonts w:ascii="Times New Roman" w:hAnsi="Times New Roman" w:cs="Times New Roman"/>
          <w:bCs/>
          <w:i/>
        </w:rPr>
        <w:t>Ang]</w:t>
      </w:r>
      <w:r w:rsidR="00A161CB" w:rsidRPr="00A161CB">
        <w:rPr>
          <w:rFonts w:ascii="Times New Roman" w:hAnsi="Times New Roman" w:cs="Times New Roman"/>
          <w:bCs/>
          <w:i/>
        </w:rPr>
        <w:t xml:space="preserve"> -rID </w:t>
      </w:r>
      <w:r w:rsidR="006B1380">
        <w:rPr>
          <w:rFonts w:ascii="Times New Roman" w:hAnsi="Times New Roman" w:cs="Times New Roman"/>
          <w:bCs/>
          <w:i/>
        </w:rPr>
        <w:t>[runID]</w:t>
      </w:r>
    </w:p>
    <w:p w14:paraId="558A3CC6" w14:textId="30603AD8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spikeAQ_fit2.py -3d ..\Output\WT1.txt -i ..\Input\config_spikeAQ.txt -iw ..\Input\weather_PChamber_rayTracing.txt -o ..\Output</w:t>
      </w:r>
      <w:r w:rsidR="000D6523">
        <w:rPr>
          <w:rFonts w:ascii="Times New Roman" w:hAnsi="Times New Roman" w:cs="Times New Roman"/>
          <w:bCs/>
          <w:i/>
          <w:sz w:val="18"/>
        </w:rPr>
        <w:t>\spikeAQ</w:t>
      </w:r>
      <w:r w:rsidRPr="00E84DF6">
        <w:rPr>
          <w:rFonts w:ascii="Times New Roman" w:hAnsi="Times New Roman" w:cs="Times New Roman"/>
          <w:bCs/>
          <w:i/>
          <w:sz w:val="18"/>
        </w:rPr>
        <w:t>\</w:t>
      </w:r>
      <w:r w:rsidR="00FF6842" w:rsidRPr="00FF6842">
        <w:rPr>
          <w:rFonts w:ascii="Times New Roman" w:hAnsi="Times New Roman" w:cs="Times New Roman"/>
          <w:bCs/>
          <w:i/>
          <w:sz w:val="18"/>
        </w:rPr>
        <w:t>spike_AQfit_out</w:t>
      </w:r>
      <w:r w:rsidRPr="00E84DF6">
        <w:rPr>
          <w:rFonts w:ascii="Times New Roman" w:hAnsi="Times New Roman" w:cs="Times New Roman"/>
          <w:bCs/>
          <w:i/>
          <w:sz w:val="18"/>
        </w:rPr>
        <w:t>.txt -rID 1</w:t>
      </w:r>
    </w:p>
    <w:p w14:paraId="0F5A210A" w14:textId="6DC7631C" w:rsidR="00E45577" w:rsidRPr="0073294D" w:rsidRDefault="00E45577" w:rsidP="00C91B99">
      <w:pPr>
        <w:rPr>
          <w:rFonts w:ascii="Arial" w:hAnsi="Arial" w:cs="Arial"/>
        </w:rPr>
      </w:pPr>
      <w:r w:rsidRPr="0073294D">
        <w:rPr>
          <w:rFonts w:ascii="Arial" w:hAnsi="Arial" w:cs="Arial"/>
        </w:rPr>
        <w:t>where</w:t>
      </w:r>
      <w:r w:rsidR="00A161CB" w:rsidRPr="0073294D">
        <w:rPr>
          <w:rFonts w:ascii="Arial" w:hAnsi="Arial" w:cs="Arial"/>
        </w:rPr>
        <w:t xml:space="preserve"> </w:t>
      </w:r>
      <w:r w:rsidR="00F82098" w:rsidRPr="0073294D">
        <w:rPr>
          <w:rFonts w:ascii="Arial" w:hAnsi="Arial" w:cs="Arial"/>
          <w:bCs/>
          <w:i/>
        </w:rPr>
        <w:t>inputInfoFile</w:t>
      </w:r>
      <w:r w:rsidR="00F82098" w:rsidRPr="0073294D">
        <w:rPr>
          <w:rFonts w:ascii="Arial" w:hAnsi="Arial" w:cs="Arial"/>
        </w:rPr>
        <w:t xml:space="preserve"> is the input file containing spike architectural parameters and photosynthetic light response data; </w:t>
      </w:r>
      <w:r w:rsidR="00F82098" w:rsidRPr="0073294D">
        <w:rPr>
          <w:rFonts w:ascii="Arial" w:hAnsi="Arial" w:cs="Arial"/>
          <w:bCs/>
          <w:i/>
        </w:rPr>
        <w:t>rayTracingWeatherFile</w:t>
      </w:r>
      <w:r w:rsidR="00F82098" w:rsidRPr="0073294D">
        <w:rPr>
          <w:rFonts w:ascii="Arial" w:hAnsi="Arial" w:cs="Arial"/>
        </w:rPr>
        <w:t xml:space="preserve"> is </w:t>
      </w:r>
      <w:r w:rsidR="00631612">
        <w:rPr>
          <w:rFonts w:ascii="Arial" w:hAnsi="Arial" w:cs="Arial"/>
        </w:rPr>
        <w:t>the</w:t>
      </w:r>
      <w:r w:rsidR="00F82098" w:rsidRPr="0073294D">
        <w:rPr>
          <w:rFonts w:ascii="Arial" w:hAnsi="Arial" w:cs="Arial"/>
        </w:rPr>
        <w:t xml:space="preserve"> weather file for ray tracing in the P-Chamber; </w:t>
      </w:r>
      <w:r w:rsidR="00813A22" w:rsidRPr="00852AAB">
        <w:rPr>
          <w:rFonts w:ascii="Arial" w:hAnsi="Arial" w:cs="Arial"/>
          <w:i/>
        </w:rPr>
        <w:t>output3Dfile</w:t>
      </w:r>
      <w:r w:rsidR="00813A22" w:rsidRPr="00852AAB">
        <w:rPr>
          <w:rFonts w:ascii="Arial" w:hAnsi="Arial" w:cs="Arial"/>
        </w:rPr>
        <w:t xml:space="preserve"> </w:t>
      </w:r>
      <w:r w:rsidR="00813A22" w:rsidRPr="0073294D">
        <w:rPr>
          <w:rFonts w:ascii="Arial" w:hAnsi="Arial" w:cs="Arial"/>
        </w:rPr>
        <w:t xml:space="preserve">is the </w:t>
      </w:r>
      <w:r w:rsidR="00813A22">
        <w:rPr>
          <w:rFonts w:ascii="Arial" w:hAnsi="Arial" w:cs="Arial"/>
        </w:rPr>
        <w:t>output 3d spike modeling</w:t>
      </w:r>
      <w:r w:rsidR="00813A22" w:rsidRPr="0073294D">
        <w:rPr>
          <w:rFonts w:ascii="Arial" w:hAnsi="Arial" w:cs="Arial"/>
        </w:rPr>
        <w:t xml:space="preserve"> files; </w:t>
      </w:r>
      <w:r w:rsidR="00F82098" w:rsidRPr="0073294D">
        <w:rPr>
          <w:rFonts w:ascii="Arial" w:hAnsi="Arial" w:cs="Arial"/>
          <w:bCs/>
          <w:i/>
        </w:rPr>
        <w:t>output</w:t>
      </w:r>
      <w:r w:rsidR="00413962">
        <w:rPr>
          <w:rFonts w:ascii="Arial" w:hAnsi="Arial" w:cs="Arial"/>
          <w:bCs/>
          <w:i/>
        </w:rPr>
        <w:t>AQ</w:t>
      </w:r>
      <w:r w:rsidR="00F82098" w:rsidRPr="0073294D">
        <w:rPr>
          <w:rFonts w:ascii="Arial" w:hAnsi="Arial" w:cs="Arial"/>
          <w:bCs/>
          <w:i/>
        </w:rPr>
        <w:t>File</w:t>
      </w:r>
      <w:r w:rsidR="00F82098" w:rsidRPr="0073294D">
        <w:rPr>
          <w:rFonts w:ascii="Arial" w:hAnsi="Arial" w:cs="Arial"/>
        </w:rPr>
        <w:t xml:space="preserve"> is the 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>of AQ parameters</w:t>
      </w:r>
      <w:r w:rsidR="00F82098" w:rsidRPr="0073294D">
        <w:rPr>
          <w:rFonts w:ascii="Arial" w:hAnsi="Arial" w:cs="Arial"/>
        </w:rPr>
        <w:t xml:space="preserve">; </w:t>
      </w:r>
      <w:r w:rsidR="00F82098" w:rsidRPr="0073294D">
        <w:rPr>
          <w:rFonts w:ascii="Arial" w:hAnsi="Arial" w:cs="Arial"/>
          <w:bCs/>
          <w:i/>
        </w:rPr>
        <w:t>spikeRotationAng</w:t>
      </w:r>
      <w:r w:rsidR="00F82098" w:rsidRPr="0073294D">
        <w:rPr>
          <w:rFonts w:ascii="Arial" w:hAnsi="Arial" w:cs="Arial"/>
        </w:rPr>
        <w:t xml:space="preserve"> is the rotation angle of the spike in the P-Chamber (unit: degree; default, 0); </w:t>
      </w:r>
      <w:r w:rsidR="00F82098" w:rsidRPr="0073294D">
        <w:rPr>
          <w:rFonts w:ascii="Arial" w:hAnsi="Arial" w:cs="Arial"/>
          <w:bCs/>
          <w:i/>
        </w:rPr>
        <w:t>runID</w:t>
      </w:r>
      <w:r w:rsidR="00F82098" w:rsidRPr="0073294D">
        <w:rPr>
          <w:rFonts w:ascii="Arial" w:hAnsi="Arial" w:cs="Arial"/>
        </w:rPr>
        <w:t xml:space="preserve"> is an integer of run identifier</w:t>
      </w:r>
      <w:r w:rsidR="00631612">
        <w:rPr>
          <w:rFonts w:ascii="Arial" w:hAnsi="Arial" w:cs="Arial"/>
        </w:rPr>
        <w:t xml:space="preserve"> (default, 1)</w:t>
      </w:r>
      <w:r w:rsidR="00F82098" w:rsidRPr="0073294D">
        <w:rPr>
          <w:rFonts w:ascii="Arial" w:hAnsi="Arial" w:cs="Arial"/>
        </w:rPr>
        <w:t>.</w:t>
      </w:r>
    </w:p>
    <w:p w14:paraId="2BABB980" w14:textId="3A4B567B" w:rsidR="00F82098" w:rsidRPr="00631612" w:rsidRDefault="00F8209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r w:rsidR="0073294D" w:rsidRPr="00631612">
        <w:rPr>
          <w:rFonts w:ascii="Arial" w:hAnsi="Arial" w:cs="Arial"/>
          <w:bCs/>
          <w:i/>
        </w:rPr>
        <w:t>inputInfoFile</w:t>
      </w:r>
      <w:r w:rsidRPr="00631612">
        <w:rPr>
          <w:rFonts w:ascii="Arial" w:hAnsi="Arial" w:cs="Arial"/>
        </w:rPr>
        <w:t xml:space="preserve"> can be found in ./3dWheat_v20210203/input</w:t>
      </w:r>
      <w:r w:rsidRPr="00631612">
        <w:rPr>
          <w:rFonts w:ascii="Arial" w:hAnsi="Arial" w:cs="Arial"/>
          <w:bCs/>
        </w:rPr>
        <w:t>/</w:t>
      </w:r>
      <w:r w:rsidR="00B64CD8" w:rsidRPr="00631612">
        <w:rPr>
          <w:rFonts w:ascii="Arial" w:hAnsi="Arial" w:cs="Arial"/>
          <w:bCs/>
        </w:rPr>
        <w:t>config_spikeAQ.txt.</w:t>
      </w:r>
    </w:p>
    <w:p w14:paraId="75F81D44" w14:textId="1A94C6A1" w:rsidR="00F82098" w:rsidRPr="00631612" w:rsidRDefault="00B64CD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>The</w:t>
      </w:r>
      <w:r w:rsidR="00F82098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  <w:i/>
        </w:rPr>
        <w:t>rayTracingWeatherFile</w:t>
      </w:r>
      <w:r w:rsidRPr="00631612">
        <w:rPr>
          <w:rFonts w:ascii="Arial" w:hAnsi="Arial" w:cs="Arial"/>
        </w:rPr>
        <w:t xml:space="preserve"> should</w:t>
      </w:r>
      <w:r w:rsidR="00F82098" w:rsidRPr="00631612">
        <w:rPr>
          <w:rFonts w:ascii="Arial" w:hAnsi="Arial" w:cs="Arial"/>
        </w:rPr>
        <w:t xml:space="preserve"> be </w:t>
      </w:r>
      <w:r w:rsidRPr="00631612">
        <w:rPr>
          <w:rFonts w:ascii="Arial" w:hAnsi="Arial" w:cs="Arial"/>
        </w:rPr>
        <w:t xml:space="preserve">identical to </w:t>
      </w:r>
      <w:r w:rsidR="00F82098" w:rsidRPr="00631612">
        <w:rPr>
          <w:rFonts w:ascii="Arial" w:hAnsi="Arial" w:cs="Arial"/>
        </w:rPr>
        <w:t>./3dWheat_v20210203/input</w:t>
      </w:r>
      <w:r w:rsidR="00F82098"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weather_PChamber_rayTracing.txt</w:t>
      </w:r>
      <w:r w:rsidR="00F82098" w:rsidRPr="00631612">
        <w:rPr>
          <w:rFonts w:ascii="Arial" w:hAnsi="Arial" w:cs="Arial"/>
        </w:rPr>
        <w:t>.</w:t>
      </w:r>
    </w:p>
    <w:p w14:paraId="4E143D3B" w14:textId="76BE3E8B" w:rsidR="0042392E" w:rsidRPr="00631612" w:rsidRDefault="0042392E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i/>
        </w:rPr>
        <w:t>output</w:t>
      </w:r>
      <w:r w:rsidR="0065600D"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r w:rsidRPr="00631612">
        <w:rPr>
          <w:rFonts w:ascii="Arial" w:hAnsi="Arial" w:cs="Arial"/>
        </w:rPr>
        <w:t xml:space="preserve"> 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spikeAQ/</w:t>
      </w:r>
      <w:r w:rsidRPr="00631612">
        <w:rPr>
          <w:rFonts w:ascii="Arial" w:hAnsi="Arial" w:cs="Arial"/>
        </w:rPr>
        <w:t>spike_AQfit_out.txt</w:t>
      </w:r>
      <w:r w:rsidRPr="00631612">
        <w:rPr>
          <w:rFonts w:ascii="Arial" w:hAnsi="Arial" w:cs="Arial" w:hint="eastAsia"/>
        </w:rPr>
        <w:t>.</w:t>
      </w:r>
    </w:p>
    <w:p w14:paraId="471FD28C" w14:textId="77777777" w:rsidR="00F82098" w:rsidRPr="00631612" w:rsidRDefault="00F82098" w:rsidP="00C91B99">
      <w:pPr>
        <w:rPr>
          <w:rFonts w:ascii="Arial" w:hAnsi="Arial" w:cs="Arial"/>
        </w:rPr>
      </w:pPr>
    </w:p>
    <w:p w14:paraId="78C1AB6D" w14:textId="0F0AA944" w:rsidR="0035625F" w:rsidRPr="00FD4195" w:rsidRDefault="0035625F" w:rsidP="0035625F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</w:t>
      </w:r>
      <w:r>
        <w:rPr>
          <w:rFonts w:ascii="Arial" w:hAnsi="Arial" w:cs="Arial"/>
          <w:b/>
          <w:i/>
        </w:rPr>
        <w:t>3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stem 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691978B6" w14:textId="03CA801D" w:rsidR="00410031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The program script</w:t>
      </w:r>
      <w:r>
        <w:rPr>
          <w:rFonts w:ascii="Arial" w:hAnsi="Arial" w:cs="Arial"/>
          <w:i/>
        </w:rPr>
        <w:t xml:space="preserve"> s</w:t>
      </w:r>
      <w:r w:rsidR="00EC3558">
        <w:rPr>
          <w:rFonts w:ascii="Arial" w:hAnsi="Arial" w:cs="Arial"/>
          <w:i/>
        </w:rPr>
        <w:t>tem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is used to carry out the automatic fitting procedure. The steps to run </w:t>
      </w:r>
      <w:r>
        <w:rPr>
          <w:rFonts w:ascii="Arial" w:hAnsi="Arial" w:cs="Arial"/>
          <w:i/>
        </w:rPr>
        <w:t>s</w:t>
      </w:r>
      <w:r w:rsidR="00EC3558">
        <w:rPr>
          <w:rFonts w:ascii="Arial" w:hAnsi="Arial" w:cs="Arial"/>
          <w:i/>
        </w:rPr>
        <w:t>stem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include:</w:t>
      </w:r>
    </w:p>
    <w:p w14:paraId="4C547689" w14:textId="6B2BA279" w:rsidR="00410031" w:rsidRPr="00E24E35" w:rsidRDefault="00D912AA" w:rsidP="00D912AA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</w:t>
      </w:r>
      <w:r w:rsidR="00410031">
        <w:rPr>
          <w:rFonts w:ascii="Arial" w:hAnsi="Arial" w:cs="Arial"/>
        </w:rPr>
        <w:t>.</w:t>
      </w:r>
    </w:p>
    <w:p w14:paraId="5F545616" w14:textId="5148BD28" w:rsidR="00410031" w:rsidRPr="00A51185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E93E93">
        <w:rPr>
          <w:rFonts w:ascii="Arial" w:hAnsi="Arial" w:cs="Arial"/>
        </w:rPr>
        <w:t>stem</w:t>
      </w:r>
      <w:r w:rsidR="00D912AA">
        <w:rPr>
          <w:rFonts w:ascii="Arial" w:hAnsi="Arial" w:cs="Arial"/>
        </w:rPr>
        <w:t xml:space="preserve"> AQ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41776E8C" w14:textId="5F1B369E" w:rsidR="00410031" w:rsidRDefault="00410031" w:rsidP="00410031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>
        <w:rPr>
          <w:rFonts w:ascii="Times New Roman" w:hAnsi="Times New Roman" w:cs="Times New Roman"/>
          <w:bCs/>
          <w:i/>
        </w:rPr>
        <w:t>s</w:t>
      </w:r>
      <w:r w:rsidR="00EC3558">
        <w:rPr>
          <w:rFonts w:ascii="Times New Roman" w:hAnsi="Times New Roman" w:cs="Times New Roman"/>
          <w:bCs/>
          <w:i/>
        </w:rPr>
        <w:t>tem</w:t>
      </w:r>
      <w:r w:rsidRPr="00233FF9">
        <w:rPr>
          <w:rFonts w:ascii="Times New Roman" w:hAnsi="Times New Roman" w:cs="Times New Roman"/>
          <w:bCs/>
          <w:i/>
        </w:rPr>
        <w:t>AQ_fit2.py</w:t>
      </w:r>
      <w:r>
        <w:rPr>
          <w:rFonts w:ascii="Times New Roman" w:hAnsi="Times New Roman" w:cs="Times New Roman"/>
          <w:bCs/>
          <w:i/>
        </w:rPr>
        <w:t xml:space="preserve"> -i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inputI</w:t>
      </w:r>
      <w:r w:rsidRPr="00A161CB">
        <w:rPr>
          <w:rFonts w:ascii="Times New Roman" w:hAnsi="Times New Roman" w:cs="Times New Roman"/>
          <w:bCs/>
          <w:i/>
        </w:rPr>
        <w:t>nfo</w:t>
      </w:r>
      <w:r>
        <w:rPr>
          <w:rFonts w:ascii="Times New Roman" w:hAnsi="Times New Roman" w:cs="Times New Roman"/>
          <w:bCs/>
          <w:i/>
        </w:rPr>
        <w:t>File]</w:t>
      </w:r>
      <w:r w:rsidRPr="00A161CB">
        <w:rPr>
          <w:rFonts w:ascii="Times New Roman" w:hAnsi="Times New Roman" w:cs="Times New Roman"/>
          <w:bCs/>
          <w:i/>
        </w:rPr>
        <w:t xml:space="preserve"> -iw .</w:t>
      </w:r>
      <w:r>
        <w:rPr>
          <w:rFonts w:ascii="Times New Roman" w:hAnsi="Times New Roman" w:cs="Times New Roman"/>
          <w:bCs/>
          <w:i/>
        </w:rPr>
        <w:t>[rayTracingW</w:t>
      </w:r>
      <w:r w:rsidRPr="00A161CB">
        <w:rPr>
          <w:rFonts w:ascii="Times New Roman" w:hAnsi="Times New Roman" w:cs="Times New Roman"/>
          <w:bCs/>
          <w:i/>
        </w:rPr>
        <w:t>eather</w:t>
      </w:r>
      <w:r>
        <w:rPr>
          <w:rFonts w:ascii="Times New Roman" w:hAnsi="Times New Roman" w:cs="Times New Roman"/>
          <w:bCs/>
          <w:i/>
        </w:rPr>
        <w:t>File]</w:t>
      </w:r>
      <w:r w:rsidRPr="00F041F6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o1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output3Dfile]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</w:t>
      </w:r>
      <w:r w:rsidRPr="00A161CB">
        <w:rPr>
          <w:rFonts w:ascii="Times New Roman" w:hAnsi="Times New Roman" w:cs="Times New Roman"/>
          <w:bCs/>
          <w:i/>
        </w:rPr>
        <w:t>o</w:t>
      </w:r>
      <w:r w:rsidR="00EC3558">
        <w:rPr>
          <w:rFonts w:ascii="Times New Roman" w:hAnsi="Times New Roman" w:cs="Times New Roman"/>
          <w:bCs/>
          <w:i/>
        </w:rPr>
        <w:t>2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outputAQFile]</w:t>
      </w:r>
      <w:r w:rsidRPr="00A161CB">
        <w:rPr>
          <w:rFonts w:ascii="Times New Roman" w:hAnsi="Times New Roman" w:cs="Times New Roman"/>
          <w:bCs/>
          <w:i/>
        </w:rPr>
        <w:t xml:space="preserve"> -rID </w:t>
      </w:r>
      <w:r>
        <w:rPr>
          <w:rFonts w:ascii="Times New Roman" w:hAnsi="Times New Roman" w:cs="Times New Roman"/>
          <w:bCs/>
          <w:i/>
        </w:rPr>
        <w:t>[runID]</w:t>
      </w:r>
    </w:p>
    <w:p w14:paraId="1BF8F7F3" w14:textId="7B723EAC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stemAQ_fit2.py -i ..\Input\config_stemAQ.txt -iw ..\Input\weather_PChamber_rayTracing.txt -o1 ..\Output\WT1-stem.txt -o2 ..\Output</w:t>
      </w:r>
      <w:r w:rsidR="000D6523">
        <w:rPr>
          <w:rFonts w:ascii="Times New Roman" w:hAnsi="Times New Roman" w:cs="Times New Roman"/>
          <w:bCs/>
          <w:i/>
          <w:sz w:val="18"/>
        </w:rPr>
        <w:t>\stemAQ</w:t>
      </w:r>
      <w:r w:rsidRPr="00E84DF6">
        <w:rPr>
          <w:rFonts w:ascii="Times New Roman" w:hAnsi="Times New Roman" w:cs="Times New Roman"/>
          <w:bCs/>
          <w:i/>
          <w:sz w:val="18"/>
        </w:rPr>
        <w:t>\stem_AQ</w:t>
      </w:r>
      <w:r w:rsidR="00FF6842">
        <w:rPr>
          <w:rFonts w:ascii="Times New Roman" w:hAnsi="Times New Roman" w:cs="Times New Roman"/>
          <w:bCs/>
          <w:i/>
          <w:sz w:val="18"/>
        </w:rPr>
        <w:t>fit_out</w:t>
      </w:r>
      <w:r w:rsidRPr="00E84DF6">
        <w:rPr>
          <w:rFonts w:ascii="Times New Roman" w:hAnsi="Times New Roman" w:cs="Times New Roman"/>
          <w:bCs/>
          <w:i/>
          <w:sz w:val="18"/>
        </w:rPr>
        <w:t>.txt -rID 1</w:t>
      </w:r>
    </w:p>
    <w:p w14:paraId="1DD8C18F" w14:textId="437A84D4" w:rsidR="00410031" w:rsidRPr="0073294D" w:rsidRDefault="00410031" w:rsidP="00410031">
      <w:pPr>
        <w:rPr>
          <w:rFonts w:ascii="Arial" w:hAnsi="Arial" w:cs="Arial"/>
        </w:rPr>
      </w:pPr>
      <w:r w:rsidRPr="0073294D">
        <w:rPr>
          <w:rFonts w:ascii="Arial" w:hAnsi="Arial" w:cs="Arial"/>
        </w:rPr>
        <w:t xml:space="preserve">where </w:t>
      </w:r>
      <w:r w:rsidRPr="0073294D">
        <w:rPr>
          <w:rFonts w:ascii="Arial" w:hAnsi="Arial" w:cs="Arial"/>
          <w:bCs/>
          <w:i/>
        </w:rPr>
        <w:t>inputInfoFile</w:t>
      </w:r>
      <w:r w:rsidRPr="0073294D">
        <w:rPr>
          <w:rFonts w:ascii="Arial" w:hAnsi="Arial" w:cs="Arial"/>
        </w:rPr>
        <w:t xml:space="preserve"> is the input file containing </w:t>
      </w:r>
      <w:r w:rsidR="001369F6">
        <w:rPr>
          <w:rFonts w:ascii="Arial" w:hAnsi="Arial" w:cs="Arial"/>
        </w:rPr>
        <w:t>stem</w:t>
      </w:r>
      <w:r w:rsidRPr="0073294D">
        <w:rPr>
          <w:rFonts w:ascii="Arial" w:hAnsi="Arial" w:cs="Arial"/>
        </w:rPr>
        <w:t xml:space="preserve"> architectural parameters and photosynthetic light response data; </w:t>
      </w:r>
      <w:r w:rsidRPr="0073294D">
        <w:rPr>
          <w:rFonts w:ascii="Arial" w:hAnsi="Arial" w:cs="Arial"/>
          <w:bCs/>
          <w:i/>
        </w:rPr>
        <w:t>rayTracingWeatherFile</w:t>
      </w:r>
      <w:r w:rsidRPr="0073294D">
        <w:rPr>
          <w:rFonts w:ascii="Arial" w:hAnsi="Arial" w:cs="Arial"/>
        </w:rPr>
        <w:t xml:space="preserve"> is </w:t>
      </w:r>
      <w:r>
        <w:rPr>
          <w:rFonts w:ascii="Arial" w:hAnsi="Arial" w:cs="Arial"/>
        </w:rPr>
        <w:t>the</w:t>
      </w:r>
      <w:r w:rsidRPr="0073294D">
        <w:rPr>
          <w:rFonts w:ascii="Arial" w:hAnsi="Arial" w:cs="Arial"/>
        </w:rPr>
        <w:t xml:space="preserve"> weather file for ray tracing in the P-Chamber; </w:t>
      </w:r>
      <w:r w:rsidRPr="00852AAB">
        <w:rPr>
          <w:rFonts w:ascii="Arial" w:hAnsi="Arial" w:cs="Arial"/>
          <w:i/>
        </w:rPr>
        <w:t>output3Dfile</w:t>
      </w:r>
      <w:r w:rsidRPr="00852AAB">
        <w:rPr>
          <w:rFonts w:ascii="Arial" w:hAnsi="Arial" w:cs="Arial"/>
        </w:rPr>
        <w:t xml:space="preserve"> </w:t>
      </w:r>
      <w:r w:rsidRPr="0073294D">
        <w:rPr>
          <w:rFonts w:ascii="Arial" w:hAnsi="Arial" w:cs="Arial"/>
        </w:rPr>
        <w:t xml:space="preserve">is the </w:t>
      </w:r>
      <w:r>
        <w:rPr>
          <w:rFonts w:ascii="Arial" w:hAnsi="Arial" w:cs="Arial"/>
        </w:rPr>
        <w:t xml:space="preserve">output 3d </w:t>
      </w:r>
      <w:r w:rsidR="001369F6">
        <w:rPr>
          <w:rFonts w:ascii="Arial" w:hAnsi="Arial" w:cs="Arial"/>
        </w:rPr>
        <w:t>stem</w:t>
      </w:r>
      <w:r>
        <w:rPr>
          <w:rFonts w:ascii="Arial" w:hAnsi="Arial" w:cs="Arial"/>
        </w:rPr>
        <w:t xml:space="preserve"> modeling</w:t>
      </w:r>
      <w:r w:rsidRPr="0073294D">
        <w:rPr>
          <w:rFonts w:ascii="Arial" w:hAnsi="Arial" w:cs="Arial"/>
        </w:rPr>
        <w:t xml:space="preserve"> files; </w:t>
      </w:r>
      <w:r w:rsidRPr="0073294D">
        <w:rPr>
          <w:rFonts w:ascii="Arial" w:hAnsi="Arial" w:cs="Arial"/>
          <w:bCs/>
          <w:i/>
        </w:rPr>
        <w:t>output</w:t>
      </w:r>
      <w:r>
        <w:rPr>
          <w:rFonts w:ascii="Arial" w:hAnsi="Arial" w:cs="Arial"/>
          <w:bCs/>
          <w:i/>
        </w:rPr>
        <w:t>AQ</w:t>
      </w:r>
      <w:r w:rsidRPr="0073294D">
        <w:rPr>
          <w:rFonts w:ascii="Arial" w:hAnsi="Arial" w:cs="Arial"/>
          <w:bCs/>
          <w:i/>
        </w:rPr>
        <w:t>File</w:t>
      </w:r>
      <w:r w:rsidRPr="0073294D">
        <w:rPr>
          <w:rFonts w:ascii="Arial" w:hAnsi="Arial" w:cs="Arial"/>
        </w:rPr>
        <w:t xml:space="preserve"> is the </w:t>
      </w:r>
      <w:r w:rsidR="00570D8C" w:rsidRPr="0073294D">
        <w:rPr>
          <w:rFonts w:ascii="Arial" w:hAnsi="Arial" w:cs="Arial"/>
        </w:rPr>
        <w:t>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>of AQ parameters</w:t>
      </w:r>
      <w:r w:rsidRPr="0073294D">
        <w:rPr>
          <w:rFonts w:ascii="Arial" w:hAnsi="Arial" w:cs="Arial"/>
        </w:rPr>
        <w:t xml:space="preserve">; </w:t>
      </w:r>
      <w:r w:rsidRPr="0073294D">
        <w:rPr>
          <w:rFonts w:ascii="Arial" w:hAnsi="Arial" w:cs="Arial"/>
          <w:bCs/>
          <w:i/>
        </w:rPr>
        <w:t>runID</w:t>
      </w:r>
      <w:r w:rsidRPr="0073294D">
        <w:rPr>
          <w:rFonts w:ascii="Arial" w:hAnsi="Arial" w:cs="Arial"/>
        </w:rPr>
        <w:t xml:space="preserve"> is an integer of run identifier</w:t>
      </w:r>
      <w:r>
        <w:rPr>
          <w:rFonts w:ascii="Arial" w:hAnsi="Arial" w:cs="Arial"/>
        </w:rPr>
        <w:t xml:space="preserve"> (default, 1)</w:t>
      </w:r>
      <w:r w:rsidRPr="0073294D">
        <w:rPr>
          <w:rFonts w:ascii="Arial" w:hAnsi="Arial" w:cs="Arial"/>
        </w:rPr>
        <w:t>.</w:t>
      </w:r>
    </w:p>
    <w:p w14:paraId="1F86567B" w14:textId="797F1BFB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bCs/>
          <w:i/>
        </w:rPr>
        <w:t>inputInfoFile</w:t>
      </w:r>
      <w:r w:rsidRPr="00631612">
        <w:rPr>
          <w:rFonts w:ascii="Arial" w:hAnsi="Arial" w:cs="Arial"/>
        </w:rPr>
        <w:t xml:space="preserve"> can be found in ./3dWheat_v20210203/input</w:t>
      </w:r>
      <w:r w:rsidRPr="00631612">
        <w:rPr>
          <w:rFonts w:ascii="Arial" w:hAnsi="Arial" w:cs="Arial"/>
          <w:bCs/>
        </w:rPr>
        <w:t>/config_s</w:t>
      </w:r>
      <w:r w:rsidR="009C3130">
        <w:rPr>
          <w:rFonts w:ascii="Arial" w:hAnsi="Arial" w:cs="Arial"/>
          <w:bCs/>
        </w:rPr>
        <w:t>tem</w:t>
      </w:r>
      <w:r w:rsidRPr="00631612">
        <w:rPr>
          <w:rFonts w:ascii="Arial" w:hAnsi="Arial" w:cs="Arial"/>
          <w:bCs/>
        </w:rPr>
        <w:t>AQ.txt.</w:t>
      </w:r>
    </w:p>
    <w:p w14:paraId="7FB063C1" w14:textId="77777777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The </w:t>
      </w:r>
      <w:r w:rsidRPr="00631612">
        <w:rPr>
          <w:rFonts w:ascii="Arial" w:hAnsi="Arial" w:cs="Arial"/>
          <w:i/>
        </w:rPr>
        <w:t>rayTracingWeatherFile</w:t>
      </w:r>
      <w:r w:rsidRPr="00631612">
        <w:rPr>
          <w:rFonts w:ascii="Arial" w:hAnsi="Arial" w:cs="Arial"/>
        </w:rPr>
        <w:t xml:space="preserve"> should be identical to ./3dWheat_v20210203/input</w:t>
      </w:r>
      <w:r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weather_PChamber_rayTracing.txt.</w:t>
      </w:r>
    </w:p>
    <w:p w14:paraId="2CEFD05C" w14:textId="68DB4724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i/>
        </w:rPr>
        <w:t>output</w:t>
      </w:r>
      <w:r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r w:rsidRPr="00631612">
        <w:rPr>
          <w:rFonts w:ascii="Arial" w:hAnsi="Arial" w:cs="Arial"/>
        </w:rPr>
        <w:t xml:space="preserve"> 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stemAQ/</w:t>
      </w:r>
      <w:r w:rsidRPr="00631612">
        <w:rPr>
          <w:rFonts w:ascii="Arial" w:hAnsi="Arial" w:cs="Arial"/>
        </w:rPr>
        <w:t>s</w:t>
      </w:r>
      <w:r w:rsidR="009C3130">
        <w:rPr>
          <w:rFonts w:ascii="Arial" w:hAnsi="Arial" w:cs="Arial"/>
        </w:rPr>
        <w:t>tem</w:t>
      </w:r>
      <w:r w:rsidRPr="00631612">
        <w:rPr>
          <w:rFonts w:ascii="Arial" w:hAnsi="Arial" w:cs="Arial"/>
        </w:rPr>
        <w:t>_AQfit_out.txt</w:t>
      </w:r>
      <w:r w:rsidRPr="00631612">
        <w:rPr>
          <w:rFonts w:ascii="Arial" w:hAnsi="Arial" w:cs="Arial" w:hint="eastAsia"/>
        </w:rPr>
        <w:t>.</w:t>
      </w:r>
    </w:p>
    <w:p w14:paraId="42D5495E" w14:textId="77777777" w:rsidR="00E45577" w:rsidRPr="004831CB" w:rsidRDefault="00E45577" w:rsidP="00C91B99">
      <w:pPr>
        <w:rPr>
          <w:rFonts w:ascii="Arial" w:hAnsi="Arial" w:cs="Arial"/>
        </w:rPr>
      </w:pPr>
    </w:p>
    <w:p w14:paraId="49E307E9" w14:textId="7A1A7190" w:rsidR="00581A67" w:rsidRPr="00FD4195" w:rsidRDefault="0087691F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1</w:t>
      </w:r>
      <w:r w:rsidRPr="00FD4195">
        <w:rPr>
          <w:rFonts w:ascii="Arial" w:hAnsi="Arial" w:cs="Arial" w:hint="eastAsia"/>
          <w:b/>
          <w:i/>
        </w:rPr>
        <w:t>)</w:t>
      </w:r>
      <w:r w:rsidR="00473044" w:rsidRPr="00FD4195">
        <w:rPr>
          <w:rFonts w:ascii="Arial" w:hAnsi="Arial" w:cs="Arial"/>
          <w:b/>
          <w:i/>
        </w:rPr>
        <w:t xml:space="preserve"> Correlate p</w:t>
      </w:r>
      <w:r w:rsidRPr="00FD4195">
        <w:rPr>
          <w:rFonts w:ascii="Arial" w:hAnsi="Arial" w:cs="Arial"/>
          <w:b/>
          <w:i/>
        </w:rPr>
        <w:t>hotosynthetic parameters</w:t>
      </w:r>
      <w:r w:rsidR="002B777C" w:rsidRPr="00FD4195">
        <w:rPr>
          <w:rFonts w:ascii="Arial" w:hAnsi="Arial" w:cs="Arial"/>
          <w:b/>
          <w:i/>
        </w:rPr>
        <w:t xml:space="preserve"> </w:t>
      </w:r>
      <w:r w:rsidR="00473044" w:rsidRPr="00FD4195">
        <w:rPr>
          <w:rFonts w:ascii="Arial" w:hAnsi="Arial" w:cs="Arial"/>
          <w:b/>
          <w:i/>
        </w:rPr>
        <w:t>with tissue nitrogen content and air temperature</w:t>
      </w:r>
    </w:p>
    <w:p w14:paraId="5A20A992" w14:textId="2AFE830C" w:rsidR="00725284" w:rsidRDefault="00725284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o enable prediction of </w:t>
      </w:r>
      <w:r>
        <w:rPr>
          <w:rFonts w:ascii="Arial" w:hAnsi="Arial" w:cs="Arial"/>
        </w:rPr>
        <w:t xml:space="preserve">tissue/canopy </w:t>
      </w:r>
      <w:r>
        <w:rPr>
          <w:rFonts w:ascii="Arial" w:hAnsi="Arial" w:cs="Arial" w:hint="eastAsia"/>
        </w:rPr>
        <w:t xml:space="preserve">photosynthesis </w:t>
      </w:r>
      <w:r>
        <w:rPr>
          <w:rFonts w:ascii="Arial" w:hAnsi="Arial" w:cs="Arial"/>
        </w:rPr>
        <w:t>in different growth stages and under different weather, we c</w:t>
      </w:r>
      <w:r w:rsidRPr="00725284">
        <w:rPr>
          <w:rFonts w:ascii="Arial" w:hAnsi="Arial" w:cs="Arial"/>
        </w:rPr>
        <w:t>orrelate photosynthetic parameters with tissue nitrogen content and air temperature</w:t>
      </w:r>
      <w:r>
        <w:rPr>
          <w:rFonts w:ascii="Arial" w:hAnsi="Arial" w:cs="Arial"/>
        </w:rPr>
        <w:t>. Specifically,</w:t>
      </w:r>
    </w:p>
    <w:p w14:paraId="0CD9B2B2" w14:textId="00F62A05" w:rsidR="009222DA" w:rsidRDefault="009222DA" w:rsidP="00C91B99">
      <w:pPr>
        <w:rPr>
          <w:rFonts w:ascii="Arial" w:hAnsi="Arial" w:cs="Arial"/>
        </w:rPr>
      </w:pPr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 xml:space="preserve">/alpha/theta/Rd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 w:rsidR="002B777C">
        <w:rPr>
          <w:rFonts w:ascii="Arial" w:hAnsi="Arial" w:cs="Arial" w:hint="eastAsia"/>
        </w:rPr>
        <w:t xml:space="preserve"> </w:t>
      </w:r>
      <w:r w:rsidR="002B777C">
        <w:rPr>
          <w:rFonts w:ascii="Arial" w:hAnsi="Arial" w:cs="Arial"/>
        </w:rPr>
        <w:t xml:space="preserve">coefficients of quadratic relationship between photosynthetic light response parameters at 25 </w:t>
      </w:r>
      <w:r w:rsidR="002B777C" w:rsidRPr="002B777C">
        <w:rPr>
          <w:rFonts w:ascii="Arial" w:hAnsi="Arial" w:cs="Arial"/>
          <w:vertAlign w:val="superscript"/>
        </w:rPr>
        <w:t>o</w:t>
      </w:r>
      <w:r w:rsidR="002B777C">
        <w:rPr>
          <w:rFonts w:ascii="Arial" w:hAnsi="Arial" w:cs="Arial"/>
        </w:rPr>
        <w:t>C (</w:t>
      </w:r>
      <w:r w:rsidR="001F21DB">
        <w:rPr>
          <w:rFonts w:ascii="Arial" w:hAnsi="Arial" w:cs="Arial"/>
        </w:rPr>
        <w:t xml:space="preserve">P; i.e. </w:t>
      </w:r>
      <w:r w:rsidR="002B777C" w:rsidRPr="00C55AFB">
        <w:rPr>
          <w:rFonts w:ascii="Arial" w:hAnsi="Arial" w:cs="Arial"/>
          <w:i/>
        </w:rPr>
        <w:t>A</w:t>
      </w:r>
      <w:r w:rsidR="002B777C" w:rsidRPr="00C55AFB">
        <w:rPr>
          <w:rFonts w:ascii="Arial" w:hAnsi="Arial" w:cs="Arial"/>
          <w:vertAlign w:val="subscript"/>
        </w:rPr>
        <w:t>max_net</w:t>
      </w:r>
      <w:r w:rsidR="002B777C">
        <w:rPr>
          <w:rFonts w:ascii="Arial" w:hAnsi="Arial" w:cs="Arial"/>
        </w:rPr>
        <w:t xml:space="preserve">, </w:t>
      </w:r>
      <w:r w:rsidR="002B777C">
        <w:rPr>
          <w:rFonts w:ascii="Times New Roman" w:hAnsi="Times New Roman" w:cs="Times New Roman"/>
        </w:rPr>
        <w:t>Ф</w:t>
      </w:r>
      <w:r w:rsidR="002B777C" w:rsidRPr="00C55AFB">
        <w:rPr>
          <w:rFonts w:ascii="Arial" w:hAnsi="Arial" w:cs="Arial"/>
          <w:vertAlign w:val="subscript"/>
        </w:rPr>
        <w:t>CO2</w:t>
      </w:r>
      <w:r w:rsidR="002B777C">
        <w:rPr>
          <w:rFonts w:ascii="Arial" w:hAnsi="Arial" w:cs="Arial"/>
        </w:rPr>
        <w:t xml:space="preserve">, </w:t>
      </w:r>
      <w:r w:rsidR="002B777C">
        <w:rPr>
          <w:rFonts w:ascii="宋体" w:eastAsia="宋体" w:hAnsi="宋体" w:cs="Arial" w:hint="eastAsia"/>
        </w:rPr>
        <w:t>θ</w:t>
      </w:r>
      <w:r w:rsidR="002B777C">
        <w:rPr>
          <w:rFonts w:ascii="Arial" w:hAnsi="Arial" w:cs="Arial"/>
        </w:rPr>
        <w:t xml:space="preserve">, </w:t>
      </w:r>
      <w:r w:rsidR="002B777C" w:rsidRPr="003655ED">
        <w:rPr>
          <w:rFonts w:ascii="Arial" w:hAnsi="Arial" w:cs="Arial"/>
          <w:i/>
        </w:rPr>
        <w:t>R</w:t>
      </w:r>
      <w:r w:rsidR="002B777C" w:rsidRPr="00C55AFB">
        <w:rPr>
          <w:rFonts w:ascii="Arial" w:hAnsi="Arial" w:cs="Arial"/>
          <w:vertAlign w:val="subscript"/>
        </w:rPr>
        <w:t>d</w:t>
      </w:r>
      <w:r w:rsidR="0050114B">
        <w:rPr>
          <w:rFonts w:ascii="Arial" w:hAnsi="Arial" w:cs="Arial"/>
        </w:rPr>
        <w:t>; μmol m</w:t>
      </w:r>
      <w:r w:rsidR="0050114B" w:rsidRPr="00126A5E">
        <w:rPr>
          <w:rFonts w:ascii="Arial" w:hAnsi="Arial" w:cs="Arial"/>
          <w:vertAlign w:val="superscript"/>
        </w:rPr>
        <w:t>-2</w:t>
      </w:r>
      <w:r w:rsidR="0050114B">
        <w:rPr>
          <w:rFonts w:ascii="Arial" w:hAnsi="Arial" w:cs="Arial"/>
        </w:rPr>
        <w:t xml:space="preserve"> s</w:t>
      </w:r>
      <w:r w:rsidR="0050114B" w:rsidRPr="00126A5E">
        <w:rPr>
          <w:rFonts w:ascii="Arial" w:hAnsi="Arial" w:cs="Arial"/>
          <w:vertAlign w:val="superscript"/>
        </w:rPr>
        <w:t>-1</w:t>
      </w:r>
      <w:r w:rsidR="002B777C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nd tissue nitrogen content</w:t>
      </w:r>
      <w:r w:rsidR="0050114B">
        <w:rPr>
          <w:rFonts w:ascii="Arial" w:hAnsi="Arial" w:cs="Arial"/>
        </w:rPr>
        <w:t xml:space="preserve"> (</w:t>
      </w:r>
      <w:r w:rsidR="001F21DB">
        <w:rPr>
          <w:rFonts w:ascii="Arial" w:hAnsi="Arial" w:cs="Arial"/>
        </w:rPr>
        <w:t xml:space="preserve">N; </w:t>
      </w:r>
      <w:r w:rsidR="00576141">
        <w:rPr>
          <w:rFonts w:ascii="Arial" w:hAnsi="Arial" w:cs="Arial"/>
        </w:rPr>
        <w:t>%</w:t>
      </w:r>
      <w:r w:rsidR="00854ABA">
        <w:rPr>
          <w:rFonts w:ascii="Arial" w:hAnsi="Arial" w:cs="Arial"/>
        </w:rPr>
        <w:t>, dry weight</w:t>
      </w:r>
      <w:r w:rsidR="0050114B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50114B">
        <w:rPr>
          <w:rFonts w:ascii="Arial" w:hAnsi="Arial" w:cs="Arial"/>
        </w:rPr>
        <w:t xml:space="preserve"> </w:t>
      </w:r>
      <w:r w:rsidR="00FD7C2A">
        <w:rPr>
          <w:rFonts w:ascii="Arial" w:hAnsi="Arial" w:cs="Arial"/>
        </w:rPr>
        <w:t>Namely, the three values following each parameter are a, b and c of the following equations:</w:t>
      </w:r>
    </w:p>
    <w:p w14:paraId="2171FF32" w14:textId="2B50FC2B" w:rsidR="00FD7C2A" w:rsidRDefault="00FD7C2A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P = a*N</w:t>
      </w:r>
      <w:r w:rsidRPr="00FD7C2A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b*N + c</w:t>
      </w:r>
      <w:r w:rsidR="00AA510F">
        <w:rPr>
          <w:rFonts w:ascii="Arial" w:hAnsi="Arial" w:cs="Arial"/>
        </w:rPr>
        <w:t xml:space="preserve">                           </w: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3)</w:t>
      </w:r>
    </w:p>
    <w:p w14:paraId="06F9F9DA" w14:textId="7EB6C04E" w:rsidR="005E1BB0" w:rsidRDefault="009222DA" w:rsidP="005E1BB0">
      <w:pPr>
        <w:rPr>
          <w:rFonts w:ascii="Arial" w:hAnsi="Arial" w:cs="Arial"/>
        </w:rPr>
      </w:pPr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>/alpha/theta/Rd</w:t>
      </w:r>
      <w:r w:rsidRPr="009222DA">
        <w:rPr>
          <w:rFonts w:ascii="Arial" w:hAnsi="Arial" w:cs="Arial"/>
        </w:rPr>
        <w:t>_airT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coefficients of quadratic relationship between photosynthetic light response parameters</w:t>
      </w:r>
      <w:r w:rsidR="005E1BB0">
        <w:rPr>
          <w:rFonts w:ascii="Arial" w:hAnsi="Arial" w:cs="Arial"/>
        </w:rPr>
        <w:t xml:space="preserve"> (P)</w:t>
      </w:r>
      <w:r>
        <w:rPr>
          <w:rFonts w:ascii="Arial" w:hAnsi="Arial" w:cs="Arial"/>
        </w:rPr>
        <w:t xml:space="preserve"> </w:t>
      </w:r>
      <w:r w:rsidR="002B777C">
        <w:rPr>
          <w:rFonts w:ascii="Arial" w:hAnsi="Arial" w:cs="Arial"/>
        </w:rPr>
        <w:t>and air temperature</w:t>
      </w:r>
      <w:r w:rsidR="005E1BB0">
        <w:rPr>
          <w:rFonts w:ascii="Arial" w:hAnsi="Arial" w:cs="Arial"/>
        </w:rPr>
        <w:t xml:space="preserve"> (T</w:t>
      </w:r>
      <w:r w:rsidR="00661CE6">
        <w:rPr>
          <w:rFonts w:ascii="Arial" w:hAnsi="Arial" w:cs="Arial"/>
        </w:rPr>
        <w:t xml:space="preserve">; </w:t>
      </w:r>
      <w:r w:rsidR="00661CE6" w:rsidRPr="00661CE6">
        <w:rPr>
          <w:rFonts w:ascii="Arial" w:hAnsi="Arial" w:cs="Arial"/>
          <w:vertAlign w:val="superscript"/>
        </w:rPr>
        <w:t>o</w:t>
      </w:r>
      <w:r w:rsidR="00661CE6">
        <w:rPr>
          <w:rFonts w:ascii="Arial" w:hAnsi="Arial" w:cs="Arial"/>
        </w:rPr>
        <w:t>C</w:t>
      </w:r>
      <w:r w:rsidR="005E1BB0">
        <w:rPr>
          <w:rFonts w:ascii="Arial" w:hAnsi="Arial" w:cs="Arial"/>
        </w:rPr>
        <w:t>)</w:t>
      </w:r>
      <w:r w:rsidR="002B777C">
        <w:rPr>
          <w:rFonts w:ascii="Arial" w:hAnsi="Arial" w:cs="Arial"/>
        </w:rPr>
        <w:t>.</w:t>
      </w:r>
      <w:r w:rsidR="005E1BB0" w:rsidRPr="005E1BB0">
        <w:rPr>
          <w:rFonts w:ascii="Arial" w:hAnsi="Arial" w:cs="Arial"/>
        </w:rPr>
        <w:t xml:space="preserve"> </w:t>
      </w:r>
      <w:r w:rsidR="005E1BB0">
        <w:rPr>
          <w:rFonts w:ascii="Arial" w:hAnsi="Arial" w:cs="Arial"/>
        </w:rPr>
        <w:t>Namely, the three values following each parameter are a, b and c of the following equations:</w:t>
      </w:r>
    </w:p>
    <w:p w14:paraId="3EF2E368" w14:textId="1D5DAD21" w:rsidR="005E1BB0" w:rsidRDefault="005E1BB0" w:rsidP="00AA510F">
      <w:pPr>
        <w:wordWrap w:val="0"/>
        <w:jc w:val="right"/>
        <w:rPr>
          <w:rFonts w:ascii="Arial" w:hAnsi="Arial" w:cs="Arial"/>
        </w:rPr>
      </w:pPr>
      <w:r>
        <w:rPr>
          <w:rFonts w:ascii="Arial" w:hAnsi="Arial" w:cs="Arial"/>
        </w:rPr>
        <w:t>P = a*</w:t>
      </w:r>
      <w:r w:rsidR="00661CE6">
        <w:rPr>
          <w:rFonts w:ascii="Arial" w:hAnsi="Arial" w:cs="Arial"/>
        </w:rPr>
        <w:t>T</w:t>
      </w:r>
      <w:r w:rsidRPr="00FD7C2A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b*</w:t>
      </w:r>
      <w:r w:rsidR="00661CE6">
        <w:rPr>
          <w:rFonts w:ascii="Arial" w:hAnsi="Arial" w:cs="Arial"/>
        </w:rPr>
        <w:t>T</w:t>
      </w:r>
      <w:r>
        <w:rPr>
          <w:rFonts w:ascii="Arial" w:hAnsi="Arial" w:cs="Arial"/>
        </w:rPr>
        <w:t xml:space="preserve"> + c</w:t>
      </w:r>
      <w:r w:rsidR="00AA510F">
        <w:rPr>
          <w:rFonts w:ascii="Arial" w:hAnsi="Arial" w:cs="Arial"/>
        </w:rPr>
        <w:t xml:space="preserve">                         </w: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4)</w:t>
      </w:r>
    </w:p>
    <w:p w14:paraId="4EA13DEF" w14:textId="77777777" w:rsidR="00D46559" w:rsidRDefault="00D46559" w:rsidP="00C91B99">
      <w:pPr>
        <w:rPr>
          <w:rFonts w:ascii="Arial" w:hAnsi="Arial" w:cs="Arial"/>
        </w:rPr>
      </w:pPr>
    </w:p>
    <w:p w14:paraId="6B47F833" w14:textId="4389CAB1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Nitrogen content parameters</w:t>
      </w:r>
    </w:p>
    <w:p w14:paraId="4309B397" w14:textId="7025C079" w:rsidR="0087691F" w:rsidRDefault="00F802B4" w:rsidP="00C91B99">
      <w:pPr>
        <w:rPr>
          <w:rFonts w:ascii="Arial" w:hAnsi="Arial" w:cs="Arial"/>
        </w:rPr>
      </w:pPr>
      <w:r w:rsidRPr="00F802B4">
        <w:rPr>
          <w:rFonts w:ascii="Arial" w:hAnsi="Arial" w:cs="Arial"/>
        </w:rPr>
        <w:t>leaf_NC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leaves locating at different positions</w:t>
      </w:r>
      <w:r w:rsidR="00A00416">
        <w:rPr>
          <w:rFonts w:ascii="Arial" w:hAnsi="Arial" w:cs="Arial"/>
        </w:rPr>
        <w:t xml:space="preserve"> on a tiller</w:t>
      </w:r>
      <w:r>
        <w:rPr>
          <w:rFonts w:ascii="Arial" w:hAnsi="Arial" w:cs="Arial"/>
        </w:rPr>
        <w:t xml:space="preserve"> (top-down)</w:t>
      </w:r>
      <w:r w:rsidR="00A00416">
        <w:rPr>
          <w:rFonts w:ascii="Arial" w:hAnsi="Arial" w:cs="Arial"/>
        </w:rPr>
        <w:t>. The number of values equals to the maximal leaf number of a tiller.</w:t>
      </w:r>
    </w:p>
    <w:p w14:paraId="0732A8B1" w14:textId="3D907625" w:rsidR="00A00416" w:rsidRDefault="00A00416" w:rsidP="00C91B99">
      <w:pPr>
        <w:rPr>
          <w:rFonts w:ascii="Arial" w:hAnsi="Arial" w:cs="Arial"/>
        </w:rPr>
      </w:pPr>
      <w:r w:rsidRPr="00A00416">
        <w:rPr>
          <w:rFonts w:ascii="Arial" w:hAnsi="Arial" w:cs="Arial"/>
        </w:rPr>
        <w:t>grain_NC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grains, if not measured and correlated with photosynthetic parameters, set it to 1.</w:t>
      </w:r>
    </w:p>
    <w:p w14:paraId="1042908E" w14:textId="352C1D5C" w:rsidR="00A00416" w:rsidRDefault="00A00416" w:rsidP="00C91B99">
      <w:pPr>
        <w:rPr>
          <w:rFonts w:ascii="Arial" w:hAnsi="Arial" w:cs="Arial"/>
        </w:rPr>
      </w:pPr>
      <w:r>
        <w:rPr>
          <w:rFonts w:ascii="Arial" w:hAnsi="Arial" w:cs="Arial"/>
        </w:rPr>
        <w:t>awn</w:t>
      </w:r>
      <w:r w:rsidRPr="00A00416">
        <w:rPr>
          <w:rFonts w:ascii="Arial" w:hAnsi="Arial" w:cs="Arial"/>
        </w:rPr>
        <w:t>_NC</w:t>
      </w:r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awns, if not measured and correlated with photosynthetic parameters, set it to 1.</w:t>
      </w:r>
    </w:p>
    <w:p w14:paraId="40AA8791" w14:textId="5CE7CDAA" w:rsidR="00A00416" w:rsidRDefault="00A00416" w:rsidP="00C91B99">
      <w:pPr>
        <w:rPr>
          <w:rFonts w:ascii="Arial" w:hAnsi="Arial" w:cs="Arial"/>
        </w:rPr>
      </w:pPr>
      <w:r w:rsidRPr="00A00416">
        <w:rPr>
          <w:rFonts w:ascii="Arial" w:hAnsi="Arial" w:cs="Arial"/>
        </w:rPr>
        <w:t>culm_NC</w:t>
      </w:r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2769EF">
        <w:rPr>
          <w:rFonts w:ascii="Arial" w:hAnsi="Arial" w:cs="Arial"/>
        </w:rPr>
        <w:t>%, dry weight</w:t>
      </w:r>
      <w:r>
        <w:rPr>
          <w:rFonts w:ascii="Arial" w:hAnsi="Arial" w:cs="Arial"/>
        </w:rPr>
        <w:t>) of the upper part and lower part of a culm (the green stem and the sheath).</w:t>
      </w:r>
    </w:p>
    <w:p w14:paraId="609DA15F" w14:textId="77777777" w:rsidR="001371BA" w:rsidRDefault="001371BA" w:rsidP="00C91B99">
      <w:pPr>
        <w:rPr>
          <w:rFonts w:ascii="Arial" w:hAnsi="Arial" w:cs="Arial"/>
        </w:rPr>
      </w:pPr>
    </w:p>
    <w:p w14:paraId="663B7375" w14:textId="25D3C20D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oil parameters</w:t>
      </w:r>
    </w:p>
    <w:p w14:paraId="11C933E9" w14:textId="398E2DBF" w:rsidR="0087691F" w:rsidRDefault="00984834" w:rsidP="00C91B99">
      <w:pPr>
        <w:rPr>
          <w:rFonts w:ascii="Arial" w:hAnsi="Arial" w:cs="Arial"/>
        </w:rPr>
      </w:pPr>
      <w:r w:rsidRPr="00984834">
        <w:rPr>
          <w:rFonts w:ascii="Arial" w:hAnsi="Arial" w:cs="Arial"/>
        </w:rPr>
        <w:t>Kr_soil</w:t>
      </w:r>
      <w:r>
        <w:rPr>
          <w:rFonts w:ascii="Arial" w:hAnsi="Arial" w:cs="Arial"/>
        </w:rPr>
        <w:t xml:space="preserve">: </w:t>
      </w:r>
      <w:r w:rsidR="00862A85">
        <w:rPr>
          <w:rFonts w:ascii="Arial" w:hAnsi="Arial" w:cs="Arial"/>
        </w:rPr>
        <w:t>r</w:t>
      </w:r>
      <w:r>
        <w:rPr>
          <w:rFonts w:ascii="Arial" w:hAnsi="Arial" w:cs="Arial"/>
        </w:rPr>
        <w:t>eflectance of the soil.</w:t>
      </w:r>
    </w:p>
    <w:p w14:paraId="11D4C381" w14:textId="77777777" w:rsidR="00CF0D34" w:rsidRDefault="00CF0D34" w:rsidP="00C91B99">
      <w:pPr>
        <w:rPr>
          <w:rFonts w:ascii="Arial" w:hAnsi="Arial" w:cs="Arial"/>
        </w:rPr>
      </w:pPr>
    </w:p>
    <w:p w14:paraId="43F883D7" w14:textId="698C1C8F" w:rsidR="000336AE" w:rsidRPr="00CF0D34" w:rsidRDefault="000336AE" w:rsidP="000336AE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6ED93467" w14:textId="5D4C31E9" w:rsidR="0087691F" w:rsidRDefault="00B144E6" w:rsidP="00C91B99">
      <w:pPr>
        <w:rPr>
          <w:rFonts w:ascii="Arial" w:hAnsi="Arial" w:cs="Arial"/>
        </w:rPr>
      </w:pPr>
      <w:r w:rsidRPr="00B144E6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>/alpha/theta/Rd</w:t>
      </w:r>
      <w:r w:rsidRPr="00B144E6">
        <w:rPr>
          <w:rFonts w:ascii="Arial" w:hAnsi="Arial" w:cs="Arial"/>
        </w:rPr>
        <w:t>_coef</w:t>
      </w:r>
      <w:r w:rsidR="00862A85">
        <w:rPr>
          <w:rFonts w:ascii="Arial" w:hAnsi="Arial" w:cs="Arial"/>
        </w:rPr>
        <w:t xml:space="preserve">: </w:t>
      </w:r>
      <w:r w:rsidRPr="00B144E6">
        <w:rPr>
          <w:rFonts w:ascii="Arial" w:hAnsi="Arial" w:cs="Arial"/>
        </w:rPr>
        <w:t>multiplier</w:t>
      </w:r>
      <w:r w:rsidR="00862A85">
        <w:rPr>
          <w:rFonts w:ascii="Arial" w:hAnsi="Arial" w:cs="Arial"/>
        </w:rPr>
        <w:t>s</w:t>
      </w:r>
      <w:r w:rsidR="00190E32">
        <w:rPr>
          <w:rFonts w:ascii="Arial" w:hAnsi="Arial" w:cs="Arial"/>
        </w:rPr>
        <w:t xml:space="preserve"> </w:t>
      </w:r>
      <w:r w:rsidR="00C46D38">
        <w:rPr>
          <w:rFonts w:ascii="Arial" w:hAnsi="Arial" w:cs="Arial"/>
        </w:rPr>
        <w:t>scaling</w:t>
      </w:r>
      <w:r w:rsidR="00190E32">
        <w:rPr>
          <w:rFonts w:ascii="Arial" w:hAnsi="Arial" w:cs="Arial"/>
        </w:rPr>
        <w:t xml:space="preserve"> the photosynthetic light response parameters at 25 </w:t>
      </w:r>
      <w:r w:rsidR="00190E32" w:rsidRPr="002B777C">
        <w:rPr>
          <w:rFonts w:ascii="Arial" w:hAnsi="Arial" w:cs="Arial"/>
          <w:vertAlign w:val="superscript"/>
        </w:rPr>
        <w:t>o</w:t>
      </w:r>
      <w:r w:rsidR="00190E32">
        <w:rPr>
          <w:rFonts w:ascii="Arial" w:hAnsi="Arial" w:cs="Arial"/>
        </w:rPr>
        <w:t>C for sensitivity analysis.</w:t>
      </w:r>
    </w:p>
    <w:p w14:paraId="679B8F3A" w14:textId="2BF5317F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4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2B63EF" w:rsidRPr="00032E67">
        <w:rPr>
          <w:rFonts w:cs="Arial"/>
        </w:rPr>
        <w:t>config_rayTracing.txt</w:t>
      </w:r>
      <w:r>
        <w:t>’</w:t>
      </w:r>
    </w:p>
    <w:p w14:paraId="5ED960A2" w14:textId="75632169" w:rsidR="00122573" w:rsidRDefault="00122573" w:rsidP="001225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2217E5">
        <w:rPr>
          <w:rFonts w:ascii="Arial" w:hAnsi="Arial" w:cs="Arial"/>
        </w:rPr>
        <w:t>7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 w:rsidR="004C3299">
        <w:rPr>
          <w:rFonts w:ascii="Arial" w:hAnsi="Arial" w:cs="Arial"/>
        </w:rPr>
        <w:t>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="004C3299" w:rsidRPr="004C3299">
        <w:rPr>
          <w:rFonts w:ascii="Arial" w:hAnsi="Arial" w:cs="Arial"/>
        </w:rPr>
        <w:t>config_rayTracing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316"/>
        <w:gridCol w:w="4910"/>
      </w:tblGrid>
      <w:tr w:rsidR="000770EF" w:rsidRPr="00021CE8" w14:paraId="704D335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5D088F" w14:textId="0CF833B0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01E2A66" w14:textId="77777777" w:rsidR="00122573" w:rsidRPr="00021CE8" w:rsidRDefault="00122573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4C3299" w:rsidRPr="00021CE8" w14:paraId="5F39E5EA" w14:textId="77777777" w:rsidTr="000770EF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B86C59" w14:textId="31316949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 w:rsidRPr="004C3299">
              <w:rPr>
                <w:rFonts w:ascii="Arial" w:hAnsi="Arial" w:cs="Arial"/>
              </w:rPr>
              <w:t>atitude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216C06" w14:textId="504976C7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Latitude</w:t>
            </w:r>
            <w:r>
              <w:rPr>
                <w:rFonts w:ascii="Arial" w:hAnsi="Arial" w:cs="Arial"/>
              </w:rPr>
              <w:t xml:space="preserve"> of plants that grow in</w:t>
            </w:r>
          </w:p>
        </w:tc>
      </w:tr>
      <w:tr w:rsidR="000770EF" w:rsidRPr="00021CE8" w14:paraId="2661A3E2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B3623A4" w14:textId="42AAF0FD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 w:rsidRPr="004C3299">
              <w:rPr>
                <w:rFonts w:ascii="Arial" w:hAnsi="Arial" w:cs="Arial"/>
              </w:rPr>
              <w:t>start_tim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702180D" w14:textId="10B1D56E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s</w:t>
            </w:r>
            <w:r>
              <w:rPr>
                <w:rFonts w:ascii="Arial" w:hAnsi="Arial" w:cs="Arial" w:hint="eastAsia"/>
              </w:rPr>
              <w:t>tart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4C3299" w:rsidRPr="00021CE8" w14:paraId="1936B110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AD8E401" w14:textId="7680A04F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end_tim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DAFB81B" w14:textId="7BCD63AE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end</w:t>
            </w:r>
            <w:r>
              <w:rPr>
                <w:rFonts w:ascii="Arial" w:hAnsi="Arial" w:cs="Arial" w:hint="eastAsia"/>
              </w:rPr>
              <w:t xml:space="preserve">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0770EF" w:rsidRPr="00021CE8" w14:paraId="0625FDC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3370B4" w14:textId="4645D5C9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time_interv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A778493" w14:textId="0279702D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 xml:space="preserve">imulation </w:t>
            </w:r>
            <w:r>
              <w:rPr>
                <w:rFonts w:ascii="Arial" w:hAnsi="Arial" w:cs="Arial" w:hint="eastAsia"/>
              </w:rPr>
              <w:t>time</w:t>
            </w:r>
            <w:r>
              <w:rPr>
                <w:rFonts w:ascii="Arial" w:hAnsi="Arial" w:cs="Arial"/>
              </w:rPr>
              <w:t xml:space="preserve"> interval (h)</w:t>
            </w:r>
          </w:p>
        </w:tc>
      </w:tr>
      <w:tr w:rsidR="004C3299" w:rsidRPr="00021CE8" w14:paraId="25E253A9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85973A" w14:textId="71B89BE8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x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2078766" w14:textId="3A2744ED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left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43B6594F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B03AC1" w14:textId="6B609271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x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1CAFF70" w14:textId="5D741973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righ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1805C4C5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58CFB93" w14:textId="0FDF2F2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y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9C0201" w14:textId="0CB4F636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fron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01A6AB36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05A7C54" w14:textId="4A34558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y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60764A" w14:textId="25A54EB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ack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231E58B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02DE2D" w14:textId="18ACC49E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z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1260F4" w14:textId="6F181915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ottom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383FB86B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3E49DB" w14:textId="5957452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z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A44D8C" w14:textId="5350228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top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0E001E97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92C26D" w14:textId="2460346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rayDens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39BC78" w14:textId="4448B6DC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The density of simulated rays (cm</w:t>
            </w:r>
            <w:r w:rsidRPr="00B27538">
              <w:rPr>
                <w:rFonts w:ascii="Arial" w:hAnsi="Arial" w:cs="Arial" w:hint="eastAsia"/>
                <w:vertAlign w:val="superscript"/>
              </w:rPr>
              <w:t>-1</w:t>
            </w:r>
            <w:r>
              <w:rPr>
                <w:rFonts w:ascii="Arial" w:hAnsi="Arial" w:cs="Arial" w:hint="eastAsia"/>
              </w:rPr>
              <w:t>)</w:t>
            </w:r>
          </w:p>
        </w:tc>
      </w:tr>
    </w:tbl>
    <w:p w14:paraId="0DEFFE0B" w14:textId="46BE36EF" w:rsidR="008F0C21" w:rsidRPr="00A51185" w:rsidRDefault="008F0C21" w:rsidP="008F0C21">
      <w:pPr>
        <w:pStyle w:val="4"/>
      </w:pPr>
      <w:r>
        <w:rPr>
          <w:rFonts w:hint="eastAsia"/>
        </w:rPr>
        <w:t>2.3.</w:t>
      </w:r>
      <w:r w:rsidR="002B63EF">
        <w:t>5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Pr="00DA7992">
        <w:t>config_canopyPhotosynthesis.txt</w:t>
      </w:r>
      <w:r>
        <w:t>’</w:t>
      </w:r>
    </w:p>
    <w:p w14:paraId="60789B70" w14:textId="612682AC" w:rsidR="008F0C21" w:rsidRPr="00CF0D34" w:rsidRDefault="00D973FB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ustom parameters</w:t>
      </w:r>
    </w:p>
    <w:p w14:paraId="79FD7FD3" w14:textId="3AAC1A4F" w:rsidR="0063602D" w:rsidRDefault="00202BCF" w:rsidP="00C91B99">
      <w:pPr>
        <w:rPr>
          <w:rFonts w:ascii="Arial" w:hAnsi="Arial" w:cs="Arial"/>
        </w:rPr>
      </w:pPr>
      <w:r w:rsidRPr="00202BCF">
        <w:rPr>
          <w:rFonts w:ascii="Arial" w:hAnsi="Arial" w:cs="Arial"/>
        </w:rPr>
        <w:t>CP_analysis</w:t>
      </w:r>
      <w:r>
        <w:rPr>
          <w:rFonts w:ascii="Arial" w:hAnsi="Arial" w:cs="Arial"/>
        </w:rPr>
        <w:t>: 1, p</w:t>
      </w:r>
      <w:r w:rsidR="00496A0E">
        <w:rPr>
          <w:rFonts w:ascii="Arial" w:hAnsi="Arial" w:cs="Arial"/>
        </w:rPr>
        <w:t>lot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png’) </w:t>
      </w:r>
      <w:r w:rsidRPr="00202BCF">
        <w:rPr>
          <w:rFonts w:ascii="Arial" w:hAnsi="Arial" w:cs="Arial"/>
        </w:rPr>
        <w:t>and sav</w:t>
      </w:r>
      <w:r w:rsidR="00496A0E">
        <w:rPr>
          <w:rFonts w:ascii="Arial" w:hAnsi="Arial" w:cs="Arial"/>
        </w:rPr>
        <w:t>e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txt’) </w:t>
      </w:r>
      <w:r w:rsidRPr="00202BCF">
        <w:rPr>
          <w:rFonts w:ascii="Arial" w:hAnsi="Arial" w:cs="Arial"/>
        </w:rPr>
        <w:t>canopy photosynthesis analytical results</w:t>
      </w:r>
      <w:r>
        <w:rPr>
          <w:rFonts w:ascii="Arial" w:hAnsi="Arial" w:cs="Arial"/>
        </w:rPr>
        <w:t>;</w:t>
      </w:r>
    </w:p>
    <w:p w14:paraId="0838762B" w14:textId="4B1D7897" w:rsidR="00202BCF" w:rsidRPr="00D973FB" w:rsidRDefault="00202BC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0, only output raw results.</w:t>
      </w:r>
    </w:p>
    <w:p w14:paraId="5F0927F3" w14:textId="552499B1" w:rsidR="002B63EF" w:rsidRPr="00A51185" w:rsidRDefault="002B63EF" w:rsidP="002B63EF">
      <w:pPr>
        <w:pStyle w:val="4"/>
      </w:pPr>
      <w:r>
        <w:rPr>
          <w:rFonts w:hint="eastAsia"/>
        </w:rPr>
        <w:t>2.3.</w:t>
      </w:r>
      <w:r>
        <w:t>6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  <w:bCs w:val="0"/>
        </w:rPr>
        <w:t>weather</w:t>
      </w:r>
      <w:r w:rsidRPr="00032E67">
        <w:rPr>
          <w:rFonts w:cs="Arial"/>
        </w:rPr>
        <w:t>.txt</w:t>
      </w:r>
      <w:r>
        <w:t>’</w:t>
      </w:r>
    </w:p>
    <w:p w14:paraId="4AF1A41E" w14:textId="61D9CE9D" w:rsidR="008F0C21" w:rsidRDefault="00D01609" w:rsidP="00C91B99">
      <w:pPr>
        <w:rPr>
          <w:rFonts w:ascii="Arial" w:hAnsi="Arial" w:cs="Arial"/>
        </w:rPr>
      </w:pPr>
      <w:r>
        <w:rPr>
          <w:rFonts w:ascii="Arial" w:hAnsi="Arial" w:cs="Arial"/>
        </w:rPr>
        <w:t>Table</w:t>
      </w:r>
      <w:r w:rsidR="004255D8"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>. A</w:t>
      </w:r>
      <w:r w:rsidR="00FD43A9">
        <w:rPr>
          <w:rFonts w:ascii="Arial" w:hAnsi="Arial" w:cs="Arial" w:hint="eastAsia"/>
        </w:rPr>
        <w:t xml:space="preserve">nnotation of columns in </w:t>
      </w:r>
      <w:r w:rsidR="00FD43A9">
        <w:rPr>
          <w:rFonts w:ascii="Arial" w:hAnsi="Arial" w:cs="Arial"/>
        </w:rPr>
        <w:t>‘</w:t>
      </w:r>
      <w:r w:rsidR="00FD43A9" w:rsidRPr="00FD43A9">
        <w:rPr>
          <w:rFonts w:ascii="Arial" w:hAnsi="Arial" w:cs="Arial"/>
        </w:rPr>
        <w:t>weather.txt’</w:t>
      </w:r>
      <w:r w:rsidR="00391D88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685"/>
        <w:gridCol w:w="4996"/>
      </w:tblGrid>
      <w:tr w:rsidR="00304DB5" w:rsidRPr="00021CE8" w14:paraId="64CC1DE3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7C6B76A" w14:textId="72FCA72C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Col</w:t>
            </w:r>
            <w:r w:rsidR="008439E0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774CD9" w14:textId="34AD06A3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304DB5" w:rsidRPr="00021CE8" w14:paraId="52252A26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5A36D74" w14:textId="10776DC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AAA267" w14:textId="035C7AE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ear</w:t>
            </w:r>
          </w:p>
        </w:tc>
      </w:tr>
      <w:tr w:rsidR="00304DB5" w:rsidRPr="00021CE8" w14:paraId="4B454E9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CEE0BF" w14:textId="50BB01B2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99103A2" w14:textId="0460B944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nth</w:t>
            </w:r>
          </w:p>
        </w:tc>
      </w:tr>
      <w:tr w:rsidR="00304DB5" w:rsidRPr="00021CE8" w14:paraId="746AE1F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CE5EB79" w14:textId="313CEF6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B876642" w14:textId="7F61EC6D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y</w:t>
            </w:r>
          </w:p>
        </w:tc>
      </w:tr>
      <w:tr w:rsidR="00304DB5" w:rsidRPr="00021CE8" w14:paraId="2503FA72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36CBC51" w14:textId="09B9A8F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D8150C2" w14:textId="3D34BE2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ur</w:t>
            </w:r>
          </w:p>
        </w:tc>
      </w:tr>
      <w:tr w:rsidR="00304DB5" w:rsidRPr="00021CE8" w14:paraId="1CAF9C1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ABA455" w14:textId="32942EC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lastRenderedPageBreak/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CC1E34" w14:textId="3DB74B0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inute</w:t>
            </w:r>
          </w:p>
        </w:tc>
      </w:tr>
      <w:tr w:rsidR="00304DB5" w:rsidRPr="00021CE8" w14:paraId="2346B84C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04DB9B" w14:textId="79D3455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697F56" w14:textId="130C2ED9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cond</w:t>
            </w:r>
          </w:p>
        </w:tc>
      </w:tr>
      <w:tr w:rsidR="00304DB5" w:rsidRPr="00021CE8" w14:paraId="3BA4A87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18FBF8" w14:textId="3918B5AF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875A6C" w14:textId="4604437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direct solar light intensity (</w:t>
            </w:r>
            <w:r w:rsidR="00126A5E">
              <w:rPr>
                <w:rFonts w:ascii="Arial" w:hAnsi="Arial" w:cs="Arial"/>
              </w:rPr>
              <w:t>μmol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154708B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E0B9A6" w14:textId="03FEDDB5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3EE0E8" w14:textId="2C9D9EED" w:rsidR="00304DB5" w:rsidRPr="00021CE8" w:rsidRDefault="00304DB5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orizontal </w:t>
            </w:r>
            <w:r w:rsidR="00126A5E">
              <w:rPr>
                <w:rFonts w:ascii="Arial" w:hAnsi="Arial" w:cs="Arial"/>
              </w:rPr>
              <w:t>diffuse</w:t>
            </w:r>
            <w:r>
              <w:rPr>
                <w:rFonts w:ascii="Arial" w:hAnsi="Arial" w:cs="Arial"/>
              </w:rPr>
              <w:t xml:space="preserve"> solar light intensity (</w:t>
            </w:r>
            <w:r w:rsidR="00126A5E">
              <w:rPr>
                <w:rFonts w:ascii="Arial" w:hAnsi="Arial" w:cs="Arial"/>
              </w:rPr>
              <w:t>μmol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6FAD96CB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250AB2" w14:textId="68CC921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1848CC" w14:textId="5F875648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lative humidity (%)</w:t>
            </w:r>
          </w:p>
        </w:tc>
      </w:tr>
      <w:tr w:rsidR="00304DB5" w:rsidRPr="00021CE8" w14:paraId="72C3DF2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7EDE08" w14:textId="0B0D525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B18D583" w14:textId="507C54D4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ir temperature (</w:t>
            </w:r>
            <w:r w:rsidRPr="00126A5E">
              <w:rPr>
                <w:rFonts w:ascii="Arial" w:hAnsi="Arial" w:cs="Arial"/>
                <w:vertAlign w:val="superscript"/>
              </w:rPr>
              <w:t>o</w:t>
            </w:r>
            <w:r>
              <w:rPr>
                <w:rFonts w:ascii="Arial" w:hAnsi="Arial" w:cs="Arial"/>
              </w:rPr>
              <w:t>C)</w:t>
            </w:r>
          </w:p>
        </w:tc>
      </w:tr>
      <w:tr w:rsidR="00304DB5" w:rsidRPr="00021CE8" w14:paraId="65A180CA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53B4FA" w14:textId="191C847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52B975" w14:textId="1ADB917B" w:rsidR="00304DB5" w:rsidRPr="00021CE8" w:rsidRDefault="00126A5E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total solar light intensity (μmol m</w:t>
            </w:r>
            <w:r w:rsidRPr="00126A5E">
              <w:rPr>
                <w:rFonts w:ascii="Arial" w:hAnsi="Arial" w:cs="Arial"/>
                <w:vertAlign w:val="superscript"/>
              </w:rPr>
              <w:t>-2</w:t>
            </w:r>
            <w:r>
              <w:rPr>
                <w:rFonts w:ascii="Arial" w:hAnsi="Arial" w:cs="Arial"/>
              </w:rPr>
              <w:t xml:space="preserve"> s</w:t>
            </w:r>
            <w:r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</w:tbl>
    <w:p w14:paraId="413D7028" w14:textId="5BD9A8DC" w:rsidR="0095544C" w:rsidRPr="00A51185" w:rsidRDefault="00831FDE" w:rsidP="0033540F">
      <w:pPr>
        <w:pStyle w:val="3"/>
      </w:pPr>
      <w:bookmarkStart w:id="10" w:name="_Toc74308675"/>
      <w:r>
        <w:t xml:space="preserve">2.4 </w:t>
      </w:r>
      <w:r w:rsidR="000418BA">
        <w:t>Predicting</w:t>
      </w:r>
      <w:r w:rsidR="000418BA" w:rsidRPr="000418BA">
        <w:t xml:space="preserve"> </w:t>
      </w:r>
      <w:r w:rsidR="000418BA">
        <w:t xml:space="preserve">canopy photosynthesis </w:t>
      </w:r>
      <w:r w:rsidR="000418BA" w:rsidRPr="000418BA">
        <w:t xml:space="preserve">from </w:t>
      </w:r>
      <w:r w:rsidR="000418BA">
        <w:t>morphological, physiological and environmental parameters</w:t>
      </w:r>
      <w:bookmarkEnd w:id="10"/>
    </w:p>
    <w:p w14:paraId="1E8F3827" w14:textId="77777777" w:rsidR="00365686" w:rsidRPr="00E24E35" w:rsidRDefault="00365686" w:rsidP="00365686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.</w:t>
      </w:r>
    </w:p>
    <w:p w14:paraId="7769F89F" w14:textId="02CB5B18" w:rsidR="00365686" w:rsidRPr="00A51185" w:rsidRDefault="00365686" w:rsidP="00365686">
      <w:pPr>
        <w:rPr>
          <w:rFonts w:ascii="Arial" w:hAnsi="Arial" w:cs="Arial"/>
        </w:rPr>
      </w:pPr>
      <w:r>
        <w:rPr>
          <w:rFonts w:ascii="Arial" w:hAnsi="Arial" w:cs="Arial"/>
          <w:b/>
        </w:rPr>
        <w:t>Step2</w:t>
      </w:r>
      <w:r w:rsidRPr="00AF3CE9">
        <w:rPr>
          <w:rFonts w:ascii="Arial" w:hAnsi="Arial" w:cs="Arial"/>
          <w:b/>
        </w:rPr>
        <w:t xml:space="preserve">: </w:t>
      </w:r>
      <w:r w:rsidRPr="007A7F85">
        <w:rPr>
          <w:rFonts w:ascii="Arial" w:hAnsi="Arial" w:cs="Arial"/>
        </w:rPr>
        <w:t xml:space="preserve">run </w:t>
      </w:r>
      <w:r w:rsidRPr="00365686">
        <w:rPr>
          <w:rFonts w:ascii="Arial" w:hAnsi="Arial" w:cs="Arial"/>
        </w:rPr>
        <w:t>wheat</w:t>
      </w:r>
      <w:r>
        <w:rPr>
          <w:rFonts w:ascii="Arial" w:hAnsi="Arial" w:cs="Arial"/>
        </w:rPr>
        <w:t xml:space="preserve"> c</w:t>
      </w:r>
      <w:r w:rsidRPr="00365686">
        <w:rPr>
          <w:rFonts w:ascii="Arial" w:hAnsi="Arial" w:cs="Arial"/>
        </w:rPr>
        <w:t>anopy</w:t>
      </w:r>
      <w:r>
        <w:rPr>
          <w:rFonts w:ascii="Arial" w:hAnsi="Arial" w:cs="Arial"/>
        </w:rPr>
        <w:t xml:space="preserve"> p</w:t>
      </w:r>
      <w:r w:rsidRPr="00365686">
        <w:rPr>
          <w:rFonts w:ascii="Arial" w:hAnsi="Arial" w:cs="Arial"/>
        </w:rPr>
        <w:t>hotosyn</w:t>
      </w:r>
      <w:r>
        <w:rPr>
          <w:rFonts w:ascii="Arial" w:hAnsi="Arial" w:cs="Arial"/>
        </w:rPr>
        <w:t>thesis c</w:t>
      </w:r>
      <w:r w:rsidRPr="00365686">
        <w:rPr>
          <w:rFonts w:ascii="Arial" w:hAnsi="Arial" w:cs="Arial"/>
        </w:rPr>
        <w:t>alculator</w:t>
      </w:r>
      <w:r>
        <w:rPr>
          <w:rFonts w:ascii="Arial" w:hAnsi="Arial" w:cs="Arial"/>
        </w:rPr>
        <w:t xml:space="preserve"> by t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21A64F9" w14:textId="3B119C6F" w:rsidR="000A15BF" w:rsidRDefault="00C62EE5" w:rsidP="00A66313">
      <w:pPr>
        <w:jc w:val="left"/>
        <w:rPr>
          <w:rFonts w:ascii="Times New Roman" w:hAnsi="Times New Roman" w:cs="Times New Roman"/>
          <w:bCs/>
          <w:i/>
          <w:color w:val="FF0000"/>
        </w:rPr>
      </w:pPr>
      <w:r w:rsidRPr="00A66313">
        <w:rPr>
          <w:rFonts w:ascii="Times New Roman" w:hAnsi="Times New Roman" w:cs="Times New Roman"/>
          <w:bCs/>
          <w:i/>
        </w:rPr>
        <w:t xml:space="preserve">python .\wheatCanopyPhotosynCalculator.py -di 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[input</w:t>
      </w:r>
      <w:r w:rsidR="0026514D" w:rsidRPr="00837B25">
        <w:rPr>
          <w:rFonts w:ascii="Times New Roman" w:hAnsi="Times New Roman" w:cs="Times New Roman"/>
          <w:bCs/>
          <w:i/>
          <w:color w:val="FF0000"/>
        </w:rPr>
        <w:t>Path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]</w:t>
      </w:r>
      <w:r w:rsidR="00032D8E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>-i1 keyPo</w:t>
      </w:r>
      <w:r w:rsidR="00D164C2">
        <w:rPr>
          <w:rFonts w:ascii="Times New Roman" w:hAnsi="Times New Roman" w:cs="Times New Roman"/>
          <w:bCs/>
          <w:i/>
        </w:rPr>
        <w:t>ints_raw.txt -i2 weather.txt -i3 config_morphology.txt config_physiology</w:t>
      </w:r>
      <w:r w:rsidRPr="00A66313">
        <w:rPr>
          <w:rFonts w:ascii="Times New Roman" w:hAnsi="Times New Roman" w:cs="Times New Roman"/>
          <w:bCs/>
          <w:i/>
        </w:rPr>
        <w:t>.txt config_rayTracing.txt config_canopyPhotosynthesis</w:t>
      </w:r>
      <w:r w:rsidR="002503D0">
        <w:rPr>
          <w:rFonts w:ascii="Times New Roman" w:hAnsi="Times New Roman" w:cs="Times New Roman"/>
          <w:bCs/>
          <w:i/>
        </w:rPr>
        <w:t>.txt</w:t>
      </w:r>
      <w:r w:rsidRPr="00A66313">
        <w:rPr>
          <w:rFonts w:ascii="Times New Roman" w:hAnsi="Times New Roman" w:cs="Times New Roman"/>
          <w:bCs/>
          <w:i/>
        </w:rPr>
        <w:t xml:space="preserve"> -lineNA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lineName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rID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runID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dp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scriptPath]</w:t>
      </w:r>
      <w:r w:rsidRPr="00A66313">
        <w:rPr>
          <w:rFonts w:ascii="Times New Roman" w:hAnsi="Times New Roman" w:cs="Times New Roman"/>
          <w:bCs/>
          <w:i/>
        </w:rPr>
        <w:t xml:space="preserve"> -do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outputPath]</w:t>
      </w:r>
      <w:r w:rsidRPr="00A66313">
        <w:rPr>
          <w:rFonts w:ascii="Times New Roman" w:hAnsi="Times New Roman" w:cs="Times New Roman"/>
          <w:bCs/>
          <w:i/>
        </w:rPr>
        <w:t xml:space="preserve"> -3d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architectureFileName]</w:t>
      </w:r>
      <w:r w:rsidR="00837B25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 xml:space="preserve">-rmk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outputSuffix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</w:p>
    <w:p w14:paraId="4C8D93A3" w14:textId="3F451741" w:rsidR="00FD3F9E" w:rsidRPr="005D65FC" w:rsidRDefault="005D65FC" w:rsidP="005D65FC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5D65FC">
        <w:rPr>
          <w:rFonts w:ascii="Times New Roman" w:hAnsi="Times New Roman" w:cs="Times New Roman" w:hint="eastAsia"/>
          <w:bCs/>
          <w:i/>
          <w:sz w:val="18"/>
        </w:rPr>
        <w:t xml:space="preserve">e.g. </w:t>
      </w:r>
      <w:r w:rsidRPr="005D65FC">
        <w:rPr>
          <w:rFonts w:ascii="Times New Roman" w:hAnsi="Times New Roman" w:cs="Times New Roman"/>
          <w:bCs/>
          <w:i/>
          <w:sz w:val="18"/>
        </w:rPr>
        <w:t>python .\wheatCanopyPhotosynCalculator.py -di ..\Input -i1 keyPoints_raw.txt -i2 weather.txt -i3 config_morphology.txt config_physiology.txt config_rayTracing.txt config_canopyPhotosynthesis.txt -lineNA N -rID 1 -dp .\ -do ..\Output</w:t>
      </w:r>
      <w:r w:rsidR="000D6523">
        <w:rPr>
          <w:rFonts w:ascii="Times New Roman" w:hAnsi="Times New Roman" w:cs="Times New Roman"/>
          <w:bCs/>
          <w:i/>
          <w:sz w:val="18"/>
        </w:rPr>
        <w:t>\canopyPhotosynthesis</w:t>
      </w:r>
      <w:r w:rsidRPr="005D65FC">
        <w:rPr>
          <w:rFonts w:ascii="Times New Roman" w:hAnsi="Times New Roman" w:cs="Times New Roman"/>
          <w:bCs/>
          <w:i/>
          <w:sz w:val="18"/>
        </w:rPr>
        <w:t xml:space="preserve"> -3d WT1.txt -rmk test</w:t>
      </w:r>
    </w:p>
    <w:p w14:paraId="4C2E249B" w14:textId="41122B8A" w:rsidR="00EB5353" w:rsidRDefault="00DF3D3B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annotation </w:t>
      </w:r>
      <w:r w:rsidRPr="00A51185">
        <w:rPr>
          <w:rFonts w:ascii="Arial" w:hAnsi="Arial" w:cs="Arial"/>
        </w:rPr>
        <w:t>of</w:t>
      </w:r>
      <w:r>
        <w:rPr>
          <w:rFonts w:ascii="Arial" w:hAnsi="Arial" w:cs="Arial"/>
        </w:rPr>
        <w:t xml:space="preserve"> the</w:t>
      </w:r>
      <w:r w:rsidRPr="00A51185">
        <w:rPr>
          <w:rFonts w:ascii="Arial" w:hAnsi="Arial" w:cs="Arial"/>
        </w:rPr>
        <w:t xml:space="preserve"> parameter</w:t>
      </w:r>
      <w:r>
        <w:rPr>
          <w:rFonts w:ascii="Arial" w:hAnsi="Arial" w:cs="Arial"/>
        </w:rPr>
        <w:t>s is provided below (</w:t>
      </w:r>
      <w:r w:rsidRPr="00DF3D3B">
        <w:rPr>
          <w:rFonts w:ascii="Arial" w:hAnsi="Arial" w:cs="Arial"/>
          <w:b/>
        </w:rPr>
        <w:t>Table 9</w:t>
      </w:r>
      <w:r>
        <w:rPr>
          <w:rFonts w:ascii="Arial" w:hAnsi="Arial" w:cs="Arial"/>
        </w:rPr>
        <w:t>).</w:t>
      </w:r>
    </w:p>
    <w:p w14:paraId="2D03DCAE" w14:textId="3682B38C" w:rsidR="00C62EE5" w:rsidRDefault="009F19D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5D65FC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. Annotation </w:t>
      </w:r>
      <w:r w:rsidR="00C62EE5" w:rsidRPr="00A51185">
        <w:rPr>
          <w:rFonts w:ascii="Arial" w:hAnsi="Arial" w:cs="Arial"/>
        </w:rPr>
        <w:t>of parameter</w:t>
      </w:r>
      <w:r>
        <w:rPr>
          <w:rFonts w:ascii="Arial" w:hAnsi="Arial" w:cs="Arial"/>
        </w:rPr>
        <w:t>s used in the above command line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988"/>
        <w:gridCol w:w="7308"/>
      </w:tblGrid>
      <w:tr w:rsidR="006472E0" w:rsidRPr="00021CE8" w14:paraId="0B523449" w14:textId="77777777" w:rsidTr="003D53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988" w:type="dxa"/>
            <w:tcBorders>
              <w:top w:val="single" w:sz="4" w:space="0" w:color="auto"/>
            </w:tcBorders>
            <w:hideMark/>
          </w:tcPr>
          <w:p w14:paraId="4147AE09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Col.</w:t>
            </w:r>
          </w:p>
        </w:tc>
        <w:tc>
          <w:tcPr>
            <w:tcW w:w="7308" w:type="dxa"/>
            <w:tcBorders>
              <w:top w:val="single" w:sz="4" w:space="0" w:color="auto"/>
            </w:tcBorders>
            <w:hideMark/>
          </w:tcPr>
          <w:p w14:paraId="75EC7505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472E0" w:rsidRPr="00021CE8" w14:paraId="624C901E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6BAC848C" w14:textId="1F001E3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i</w:t>
            </w:r>
          </w:p>
        </w:tc>
        <w:tc>
          <w:tcPr>
            <w:tcW w:w="7308" w:type="dxa"/>
          </w:tcPr>
          <w:p w14:paraId="5465D942" w14:textId="0EF0C20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input files (e.g. ..\Input)</w:t>
            </w:r>
          </w:p>
        </w:tc>
      </w:tr>
      <w:tr w:rsidR="006472E0" w:rsidRPr="00021CE8" w14:paraId="6BE71A61" w14:textId="77777777" w:rsidTr="003D5394">
        <w:trPr>
          <w:trHeight w:hRule="exact" w:val="312"/>
        </w:trPr>
        <w:tc>
          <w:tcPr>
            <w:tcW w:w="988" w:type="dxa"/>
          </w:tcPr>
          <w:p w14:paraId="2E41B241" w14:textId="056A41E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i1</w:t>
            </w:r>
          </w:p>
        </w:tc>
        <w:tc>
          <w:tcPr>
            <w:tcW w:w="7308" w:type="dxa"/>
          </w:tcPr>
          <w:p w14:paraId="29603BE9" w14:textId="2CF2F327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raw tiller skeleton</w:t>
            </w:r>
          </w:p>
        </w:tc>
      </w:tr>
      <w:tr w:rsidR="006472E0" w:rsidRPr="00021CE8" w14:paraId="004408F8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1BEBF90C" w14:textId="586DFC7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i2</w:t>
            </w:r>
          </w:p>
        </w:tc>
        <w:tc>
          <w:tcPr>
            <w:tcW w:w="7308" w:type="dxa"/>
          </w:tcPr>
          <w:p w14:paraId="46BDF3F0" w14:textId="6EBB192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weather</w:t>
            </w:r>
          </w:p>
        </w:tc>
      </w:tr>
      <w:tr w:rsidR="006472E0" w:rsidRPr="00021CE8" w14:paraId="1521415F" w14:textId="77777777" w:rsidTr="003D5394">
        <w:trPr>
          <w:trHeight w:hRule="exact" w:val="577"/>
        </w:trPr>
        <w:tc>
          <w:tcPr>
            <w:tcW w:w="988" w:type="dxa"/>
          </w:tcPr>
          <w:p w14:paraId="4D18D035" w14:textId="0E7AABF6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i3</w:t>
            </w:r>
          </w:p>
        </w:tc>
        <w:tc>
          <w:tcPr>
            <w:tcW w:w="7308" w:type="dxa"/>
          </w:tcPr>
          <w:p w14:paraId="4BF87159" w14:textId="3684E529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configuration files for parameters regarding to morphology, physiology, raytracing and canopy photosynthesis</w:t>
            </w:r>
          </w:p>
        </w:tc>
      </w:tr>
      <w:tr w:rsidR="006472E0" w:rsidRPr="00021CE8" w14:paraId="6B9358D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52"/>
        </w:trPr>
        <w:tc>
          <w:tcPr>
            <w:tcW w:w="988" w:type="dxa"/>
          </w:tcPr>
          <w:p w14:paraId="37D58B6A" w14:textId="1A663D3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lineNA</w:t>
            </w:r>
          </w:p>
        </w:tc>
        <w:tc>
          <w:tcPr>
            <w:tcW w:w="7308" w:type="dxa"/>
          </w:tcPr>
          <w:p w14:paraId="16523A4D" w14:textId="69A98CB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hort name of the wheat cultivar, which should present in the names of all image files (e.g. N)</w:t>
            </w:r>
          </w:p>
        </w:tc>
      </w:tr>
      <w:tr w:rsidR="006472E0" w:rsidRPr="00021CE8" w14:paraId="022EAA11" w14:textId="77777777" w:rsidTr="003D5394">
        <w:trPr>
          <w:trHeight w:hRule="exact" w:val="312"/>
        </w:trPr>
        <w:tc>
          <w:tcPr>
            <w:tcW w:w="988" w:type="dxa"/>
          </w:tcPr>
          <w:p w14:paraId="0EC31049" w14:textId="373953FC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rID</w:t>
            </w:r>
          </w:p>
        </w:tc>
        <w:tc>
          <w:tcPr>
            <w:tcW w:w="7308" w:type="dxa"/>
          </w:tcPr>
          <w:p w14:paraId="6C548992" w14:textId="28EB536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run identifier, can be any integers (e.g. 1 or 2 or 3 or …)</w:t>
            </w:r>
          </w:p>
        </w:tc>
      </w:tr>
      <w:tr w:rsidR="006472E0" w:rsidRPr="00021CE8" w14:paraId="44D1CFF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33F03C0" w14:textId="76D7A48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p</w:t>
            </w:r>
          </w:p>
        </w:tc>
        <w:tc>
          <w:tcPr>
            <w:tcW w:w="7308" w:type="dxa"/>
          </w:tcPr>
          <w:p w14:paraId="337FB1B9" w14:textId="0DB9B1DD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program</w:t>
            </w:r>
            <w:r>
              <w:rPr>
                <w:rFonts w:ascii="Arial" w:hAnsi="Arial" w:cs="Arial"/>
              </w:rPr>
              <w:t xml:space="preserve"> script</w:t>
            </w:r>
            <w:r w:rsidRPr="006472E0">
              <w:rPr>
                <w:rFonts w:ascii="Arial" w:hAnsi="Arial" w:cs="Arial"/>
              </w:rPr>
              <w:t>s</w:t>
            </w:r>
          </w:p>
        </w:tc>
      </w:tr>
      <w:tr w:rsidR="006472E0" w:rsidRPr="00021CE8" w14:paraId="1A1CA03E" w14:textId="77777777" w:rsidTr="003D5394">
        <w:trPr>
          <w:trHeight w:hRule="exact" w:val="312"/>
        </w:trPr>
        <w:tc>
          <w:tcPr>
            <w:tcW w:w="988" w:type="dxa"/>
          </w:tcPr>
          <w:p w14:paraId="4022F9D6" w14:textId="49CF1B7E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do</w:t>
            </w:r>
          </w:p>
        </w:tc>
        <w:tc>
          <w:tcPr>
            <w:tcW w:w="7308" w:type="dxa"/>
          </w:tcPr>
          <w:p w14:paraId="18D763CE" w14:textId="3A0FDDB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output files</w:t>
            </w:r>
          </w:p>
        </w:tc>
      </w:tr>
      <w:tr w:rsidR="006472E0" w:rsidRPr="00021CE8" w14:paraId="022A4837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73C2C29" w14:textId="20D102F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3d</w:t>
            </w:r>
          </w:p>
        </w:tc>
        <w:tc>
          <w:tcPr>
            <w:tcW w:w="7308" w:type="dxa"/>
          </w:tcPr>
          <w:p w14:paraId="3A76FF3B" w14:textId="7589D1B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output file name of digital 3D canopy architecture (e.g. canopy.txt)</w:t>
            </w:r>
          </w:p>
        </w:tc>
      </w:tr>
      <w:tr w:rsidR="006472E0" w:rsidRPr="00021CE8" w14:paraId="1D8B3754" w14:textId="77777777" w:rsidTr="003D5394">
        <w:trPr>
          <w:trHeight w:hRule="exact" w:val="312"/>
        </w:trPr>
        <w:tc>
          <w:tcPr>
            <w:tcW w:w="988" w:type="dxa"/>
            <w:tcBorders>
              <w:bottom w:val="single" w:sz="4" w:space="0" w:color="auto"/>
            </w:tcBorders>
          </w:tcPr>
          <w:p w14:paraId="2B2107ED" w14:textId="2C2EF2C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rmk</w:t>
            </w:r>
          </w:p>
        </w:tc>
        <w:tc>
          <w:tcPr>
            <w:tcW w:w="7308" w:type="dxa"/>
            <w:tcBorders>
              <w:bottom w:val="single" w:sz="4" w:space="0" w:color="auto"/>
            </w:tcBorders>
          </w:tcPr>
          <w:p w14:paraId="2D39CD71" w14:textId="5407713A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uffix of the output files (e.g. CK)</w:t>
            </w:r>
          </w:p>
        </w:tc>
      </w:tr>
    </w:tbl>
    <w:p w14:paraId="78FC964C" w14:textId="6BF4C2DA" w:rsidR="0095544C" w:rsidRPr="00A51185" w:rsidRDefault="00831FDE" w:rsidP="002F51C8">
      <w:pPr>
        <w:pStyle w:val="3"/>
      </w:pPr>
      <w:bookmarkStart w:id="11" w:name="_Toc74308676"/>
      <w:r>
        <w:t xml:space="preserve">2.5 </w:t>
      </w:r>
      <w:r w:rsidR="0095544C" w:rsidRPr="00A51185">
        <w:t>Out</w:t>
      </w:r>
      <w:r w:rsidR="00CE732F" w:rsidRPr="00A51185">
        <w:t xml:space="preserve">put </w:t>
      </w:r>
      <w:r w:rsidR="002F51C8">
        <w:t>files</w:t>
      </w:r>
      <w:bookmarkEnd w:id="11"/>
    </w:p>
    <w:p w14:paraId="074B814B" w14:textId="76ABE1BA" w:rsidR="00FC4684" w:rsidRPr="00D0683D" w:rsidRDefault="00FC4684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 xml:space="preserve">Run*_canopyPhotoRate_*.txt  </w:t>
      </w:r>
    </w:p>
    <w:p w14:paraId="5E5E8155" w14:textId="77777777" w:rsidR="00EA3D70" w:rsidRPr="00D0683D" w:rsidRDefault="00EA3D70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_PPFD_LAI_*.txt</w:t>
      </w:r>
    </w:p>
    <w:p w14:paraId="31ADF17D" w14:textId="47F48F5D" w:rsidR="00756BA3" w:rsidRPr="00D0683D" w:rsidRDefault="00756BA3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Area_PPFD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12.0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 xml:space="preserve">.png </w:t>
      </w:r>
    </w:p>
    <w:p w14:paraId="4AC1B26C" w14:textId="317D375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lastRenderedPageBreak/>
        <w:t>Run*</w:t>
      </w:r>
      <w:r w:rsidR="00B512BE" w:rsidRPr="00D0683D">
        <w:rPr>
          <w:rFonts w:ascii="Arial" w:hAnsi="Arial" w:cs="Arial"/>
          <w:bCs/>
        </w:rPr>
        <w:t>_canopy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</w:t>
      </w:r>
      <w:r w:rsidR="009C19B9" w:rsidRPr="00D0683D">
        <w:rPr>
          <w:rFonts w:ascii="Arial" w:hAnsi="Arial" w:cs="Arial"/>
          <w:bCs/>
        </w:rPr>
        <w:t xml:space="preserve">            </w:t>
      </w:r>
      <w:r w:rsidR="00756BA3" w:rsidRPr="00D0683D">
        <w:rPr>
          <w:rFonts w:ascii="Arial" w:hAnsi="Arial" w:cs="Arial"/>
          <w:bCs/>
        </w:rPr>
        <w:t xml:space="preserve">           </w:t>
      </w:r>
    </w:p>
    <w:p w14:paraId="4702F3F5" w14:textId="3B15AA98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CP_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png                                                           </w:t>
      </w:r>
    </w:p>
    <w:p w14:paraId="5755E6C1" w14:textId="7A064122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CP_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                                                    </w:t>
      </w:r>
    </w:p>
    <w:p w14:paraId="15825168" w14:textId="5DDF4BC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Height_abs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_12.0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-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png                                               </w:t>
      </w:r>
    </w:p>
    <w:p w14:paraId="4379CDB6" w14:textId="0ABCAA51" w:rsidR="00756BA3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PPFD_depth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</w:t>
      </w:r>
    </w:p>
    <w:p w14:paraId="455FCF3F" w14:textId="4A1ED7D4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="00DF3D3B">
        <w:rPr>
          <w:rFonts w:ascii="Arial" w:hAnsi="Arial" w:cs="Arial"/>
          <w:bCs/>
        </w:rPr>
        <w:t>_plant_04-000_0</w:t>
      </w:r>
      <w:r w:rsidRPr="009808EB">
        <w:rPr>
          <w:rFonts w:ascii="Arial" w:hAnsi="Arial" w:cs="Arial"/>
          <w:bCs/>
        </w:rPr>
        <w:t>90.png</w:t>
      </w:r>
    </w:p>
    <w:p w14:paraId="13A356ED" w14:textId="613DD508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Pr="009808EB">
        <w:rPr>
          <w:rFonts w:ascii="Arial" w:hAnsi="Arial" w:cs="Arial"/>
          <w:bCs/>
        </w:rPr>
        <w:t>_04-030_030.png</w:t>
      </w:r>
    </w:p>
    <w:p w14:paraId="6D8422AB" w14:textId="78A652D9" w:rsidR="00695473" w:rsidRDefault="00695473" w:rsidP="00695473">
      <w:pPr>
        <w:pStyle w:val="4"/>
      </w:pPr>
      <w:r>
        <w:rPr>
          <w:rFonts w:hint="eastAsia"/>
        </w:rPr>
        <w:t>2.</w:t>
      </w:r>
      <w:r>
        <w:t>5</w:t>
      </w:r>
      <w:r>
        <w:rPr>
          <w:rFonts w:hint="eastAsia"/>
        </w:rPr>
        <w:t xml:space="preserve">.1 </w:t>
      </w:r>
      <w:r>
        <w:t>Annotation</w:t>
      </w:r>
      <w:r>
        <w:rPr>
          <w:rFonts w:hint="eastAsia"/>
        </w:rPr>
        <w:t xml:space="preserve"> o</w:t>
      </w:r>
      <w:r>
        <w:t xml:space="preserve">f </w:t>
      </w:r>
      <w:r w:rsidR="00EF4954">
        <w:t>the output files</w:t>
      </w:r>
    </w:p>
    <w:p w14:paraId="6E1D33D0" w14:textId="54C676D5" w:rsidR="00EA3D70" w:rsidRDefault="00EA3D70" w:rsidP="00EA3D70">
      <w:pPr>
        <w:rPr>
          <w:rFonts w:ascii="Arial" w:hAnsi="Arial" w:cs="Arial"/>
        </w:rPr>
      </w:pPr>
      <w:r w:rsidRPr="00EA3D70">
        <w:rPr>
          <w:rFonts w:ascii="Arial" w:hAnsi="Arial" w:cs="Arial"/>
        </w:rPr>
        <w:t>The most comprehensive result file is “Run*_canopyPhotoRate_*.txt”</w:t>
      </w:r>
      <w:r>
        <w:rPr>
          <w:rFonts w:ascii="Arial" w:hAnsi="Arial" w:cs="Arial"/>
        </w:rPr>
        <w:t>, which records the spatial coordinates, nitrogen content, reflectance, transmittance, light absorption and gas exchange rate of each small piece of plant tissues at different time points of a day</w:t>
      </w:r>
      <w:r w:rsidR="00E6021C">
        <w:rPr>
          <w:rFonts w:ascii="Arial" w:hAnsi="Arial" w:cs="Arial"/>
        </w:rPr>
        <w:t xml:space="preserve"> (</w:t>
      </w:r>
      <w:r w:rsidR="00DF3D3B">
        <w:rPr>
          <w:rFonts w:ascii="Arial" w:hAnsi="Arial" w:cs="Arial"/>
        </w:rPr>
        <w:t xml:space="preserve">see annotation of each column of the file in </w:t>
      </w:r>
      <w:r w:rsidR="00E6021C" w:rsidRPr="00E6021C">
        <w:rPr>
          <w:rFonts w:ascii="Arial" w:hAnsi="Arial" w:cs="Arial"/>
          <w:b/>
        </w:rPr>
        <w:t xml:space="preserve">Table </w:t>
      </w:r>
      <w:r w:rsidR="00EB5353">
        <w:rPr>
          <w:rFonts w:ascii="Arial" w:hAnsi="Arial" w:cs="Arial"/>
          <w:b/>
        </w:rPr>
        <w:t>10</w:t>
      </w:r>
      <w:r w:rsidR="00E6021C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B735BA">
        <w:rPr>
          <w:rFonts w:ascii="Arial" w:hAnsi="Arial" w:cs="Arial"/>
        </w:rPr>
        <w:t xml:space="preserve"> All kinds of follow-up analyses are derived from this original file. </w:t>
      </w:r>
    </w:p>
    <w:p w14:paraId="6FD07802" w14:textId="17FD0CEB" w:rsidR="00E6021C" w:rsidRDefault="00E6021C" w:rsidP="00EA3D7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EB5353">
        <w:rPr>
          <w:rFonts w:ascii="Arial" w:hAnsi="Arial" w:cs="Arial"/>
        </w:rPr>
        <w:t>10</w:t>
      </w:r>
      <w:r>
        <w:rPr>
          <w:rFonts w:ascii="Arial" w:hAnsi="Arial" w:cs="Arial"/>
        </w:rPr>
        <w:t xml:space="preserve">. Annotation of each column in the </w:t>
      </w:r>
      <w:r w:rsidR="00454980" w:rsidRPr="00EA3D70">
        <w:rPr>
          <w:rFonts w:ascii="Arial" w:hAnsi="Arial" w:cs="Arial"/>
        </w:rPr>
        <w:t>“Run*_canopyPhotoRate_*.txt”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325"/>
        <w:gridCol w:w="6981"/>
      </w:tblGrid>
      <w:tr w:rsidR="00D161A8" w:rsidRPr="002769EF" w14:paraId="39009147" w14:textId="77777777" w:rsidTr="00C236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single" w:sz="4" w:space="0" w:color="auto"/>
            </w:tcBorders>
          </w:tcPr>
          <w:p w14:paraId="0A7D5EF4" w14:textId="65D22755" w:rsidR="00D161A8" w:rsidRPr="002769EF" w:rsidRDefault="00D161A8" w:rsidP="00E6021C">
            <w:pPr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Para.</w:t>
            </w:r>
          </w:p>
        </w:tc>
        <w:tc>
          <w:tcPr>
            <w:tcW w:w="7025" w:type="dxa"/>
            <w:tcBorders>
              <w:top w:val="single" w:sz="4" w:space="0" w:color="auto"/>
            </w:tcBorders>
          </w:tcPr>
          <w:p w14:paraId="06B06ADF" w14:textId="4A3BE037" w:rsidR="00D161A8" w:rsidRPr="002769EF" w:rsidRDefault="00D161A8" w:rsidP="00E602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Annotation</w:t>
            </w:r>
          </w:p>
        </w:tc>
      </w:tr>
      <w:tr w:rsidR="00E6021C" w:rsidRPr="002769EF" w14:paraId="27D4353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D98A1CC" w14:textId="7BB5A723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plantID</w:t>
            </w:r>
          </w:p>
        </w:tc>
        <w:tc>
          <w:tcPr>
            <w:tcW w:w="7025" w:type="dxa"/>
          </w:tcPr>
          <w:p w14:paraId="7383F17D" w14:textId="27C3AAF0" w:rsidR="00E6021C" w:rsidRPr="002769EF" w:rsidRDefault="00526757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plants</w:t>
            </w:r>
          </w:p>
        </w:tc>
      </w:tr>
      <w:tr w:rsidR="00E6021C" w:rsidRPr="002769EF" w14:paraId="553F2A26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0A0235" w14:textId="02D9F516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illerID</w:t>
            </w:r>
          </w:p>
        </w:tc>
        <w:tc>
          <w:tcPr>
            <w:tcW w:w="7025" w:type="dxa"/>
          </w:tcPr>
          <w:p w14:paraId="02035777" w14:textId="1881919B" w:rsidR="00E6021C" w:rsidRPr="002769EF" w:rsidRDefault="00526757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llers</w:t>
            </w:r>
          </w:p>
        </w:tc>
      </w:tr>
      <w:tr w:rsidR="00E6021C" w:rsidRPr="002769EF" w14:paraId="5D92C00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340DD4E" w14:textId="7E9BFAC5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posID</w:t>
            </w:r>
          </w:p>
        </w:tc>
        <w:tc>
          <w:tcPr>
            <w:tcW w:w="7025" w:type="dxa"/>
          </w:tcPr>
          <w:p w14:paraId="1A76E097" w14:textId="4FCF6CFB" w:rsidR="00E6021C" w:rsidRPr="002769EF" w:rsidRDefault="00526757" w:rsidP="0014203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identifier of </w:t>
            </w:r>
            <w:r w:rsidR="00890609" w:rsidRPr="002769EF">
              <w:rPr>
                <w:rFonts w:ascii="Arial" w:hAnsi="Arial" w:cs="Arial"/>
                <w:szCs w:val="21"/>
              </w:rPr>
              <w:t>tissue position</w:t>
            </w:r>
            <w:r w:rsidR="00142031" w:rsidRPr="002769EF">
              <w:rPr>
                <w:rFonts w:ascii="Arial" w:hAnsi="Arial" w:cs="Arial"/>
                <w:szCs w:val="21"/>
              </w:rPr>
              <w:t>: -6, soil; -5, awn; -4, glume; -3, grain; -2, spike branch; -1, leaf sheath; 0, stem; 1, the 1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 (uppermost); 2, the 2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nd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; …</w:t>
            </w:r>
          </w:p>
        </w:tc>
      </w:tr>
      <w:tr w:rsidR="00E6021C" w:rsidRPr="002769EF" w14:paraId="677D08E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1DD5E60" w14:textId="40F05719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Code</w:t>
            </w:r>
          </w:p>
        </w:tc>
        <w:tc>
          <w:tcPr>
            <w:tcW w:w="7025" w:type="dxa"/>
          </w:tcPr>
          <w:p w14:paraId="047A6B8F" w14:textId="408CA6FD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ssue type</w:t>
            </w:r>
            <w:r w:rsidR="00576141" w:rsidRPr="002769EF">
              <w:rPr>
                <w:rFonts w:ascii="Arial" w:hAnsi="Arial" w:cs="Arial"/>
                <w:szCs w:val="21"/>
              </w:rPr>
              <w:t>: 1, soil; 3, stem; 4, leaf; 5, spike</w:t>
            </w:r>
          </w:p>
        </w:tc>
      </w:tr>
      <w:tr w:rsidR="00E6021C" w:rsidRPr="002769EF" w14:paraId="6E79CC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2CAF8A8" w14:textId="5F4A2A7A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ID</w:t>
            </w:r>
          </w:p>
        </w:tc>
        <w:tc>
          <w:tcPr>
            <w:tcW w:w="7025" w:type="dxa"/>
          </w:tcPr>
          <w:p w14:paraId="7FB21919" w14:textId="0B753F44" w:rsidR="00E6021C" w:rsidRPr="002769EF" w:rsidRDefault="00890609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 identifier (not used here)</w:t>
            </w:r>
          </w:p>
        </w:tc>
      </w:tr>
      <w:tr w:rsidR="00E6021C" w:rsidRPr="002769EF" w14:paraId="2E73BE1B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1AC9375" w14:textId="3B4C86B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1</w:t>
            </w:r>
          </w:p>
        </w:tc>
        <w:tc>
          <w:tcPr>
            <w:tcW w:w="7025" w:type="dxa"/>
          </w:tcPr>
          <w:p w14:paraId="64A1CE49" w14:textId="5ABA1698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x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E6021C" w:rsidRPr="002769EF" w14:paraId="2CE39DE6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950E7C1" w14:textId="01D86EF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1</w:t>
            </w:r>
          </w:p>
        </w:tc>
        <w:tc>
          <w:tcPr>
            <w:tcW w:w="7025" w:type="dxa"/>
          </w:tcPr>
          <w:p w14:paraId="1FD797B4" w14:textId="5A824ACA" w:rsidR="00E6021C" w:rsidRPr="002769EF" w:rsidRDefault="00890609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</w:t>
            </w:r>
            <w:r w:rsidR="007A6036" w:rsidRPr="002769EF">
              <w:rPr>
                <w:rFonts w:ascii="Arial" w:hAnsi="Arial" w:cs="Arial"/>
                <w:szCs w:val="21"/>
              </w:rPr>
              <w:t>y</w:t>
            </w:r>
            <w:r w:rsidRPr="002769EF">
              <w:rPr>
                <w:rFonts w:ascii="Arial" w:hAnsi="Arial" w:cs="Arial"/>
                <w:szCs w:val="21"/>
              </w:rPr>
              <w:t xml:space="preserve">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7A6036" w:rsidRPr="002769EF" w14:paraId="26626E8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32D3B4D" w14:textId="672525A9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1</w:t>
            </w:r>
          </w:p>
        </w:tc>
        <w:tc>
          <w:tcPr>
            <w:tcW w:w="7025" w:type="dxa"/>
          </w:tcPr>
          <w:p w14:paraId="6948BC08" w14:textId="08A4E2F0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z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CA46F9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49A5A56" w14:textId="1722A5E2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2</w:t>
            </w:r>
          </w:p>
        </w:tc>
        <w:tc>
          <w:tcPr>
            <w:tcW w:w="7025" w:type="dxa"/>
          </w:tcPr>
          <w:p w14:paraId="70886C02" w14:textId="7E5D288F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x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59E0255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80C5D9B" w14:textId="27427F48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2</w:t>
            </w:r>
          </w:p>
        </w:tc>
        <w:tc>
          <w:tcPr>
            <w:tcW w:w="7025" w:type="dxa"/>
          </w:tcPr>
          <w:p w14:paraId="7D6FD07B" w14:textId="77046084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2</w:t>
            </w:r>
            <w:r w:rsidR="00A26A06"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21A7E39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07A6140" w14:textId="3D19BF21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2</w:t>
            </w:r>
          </w:p>
        </w:tc>
        <w:tc>
          <w:tcPr>
            <w:tcW w:w="7025" w:type="dxa"/>
          </w:tcPr>
          <w:p w14:paraId="51F1BE33" w14:textId="58CCCFA0" w:rsidR="007A6036" w:rsidRPr="002769EF" w:rsidRDefault="007A6036" w:rsidP="00A26A0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="00A26A06" w:rsidRPr="002769EF">
              <w:rPr>
                <w:rFonts w:ascii="Arial" w:hAnsi="Arial" w:cs="Arial"/>
              </w:rPr>
              <w:t xml:space="preserve"> </w:t>
            </w:r>
            <w:r w:rsidRPr="002769EF">
              <w:rPr>
                <w:rFonts w:ascii="Arial" w:hAnsi="Arial" w:cs="Arial"/>
              </w:rPr>
              <w:t>vertex of a small triangle-patch of tissue</w:t>
            </w:r>
          </w:p>
        </w:tc>
      </w:tr>
      <w:tr w:rsidR="007A6036" w:rsidRPr="002769EF" w14:paraId="2E4019B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B2390CF" w14:textId="1FC623E4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3</w:t>
            </w:r>
          </w:p>
        </w:tc>
        <w:tc>
          <w:tcPr>
            <w:tcW w:w="7025" w:type="dxa"/>
          </w:tcPr>
          <w:p w14:paraId="2E77352F" w14:textId="0464F397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x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D1320D2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953B844" w14:textId="0F5B9F93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3</w:t>
            </w:r>
          </w:p>
        </w:tc>
        <w:tc>
          <w:tcPr>
            <w:tcW w:w="7025" w:type="dxa"/>
          </w:tcPr>
          <w:p w14:paraId="1BD10756" w14:textId="7C9822FB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31A2979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CF8E1C3" w14:textId="4905714A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3</w:t>
            </w:r>
          </w:p>
        </w:tc>
        <w:tc>
          <w:tcPr>
            <w:tcW w:w="7025" w:type="dxa"/>
          </w:tcPr>
          <w:p w14:paraId="32F9C57D" w14:textId="367100BA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72D29" w:rsidRPr="002769EF">
              <w:rPr>
                <w:rFonts w:ascii="Arial" w:hAnsi="Arial" w:cs="Arial"/>
              </w:rPr>
              <w:t>3</w:t>
            </w:r>
            <w:r w:rsidR="00A72D29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E6021C" w:rsidRPr="002769EF" w14:paraId="49559B3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8237391" w14:textId="70D8082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NC</w:t>
            </w:r>
          </w:p>
        </w:tc>
        <w:tc>
          <w:tcPr>
            <w:tcW w:w="7025" w:type="dxa"/>
          </w:tcPr>
          <w:p w14:paraId="631575D0" w14:textId="6F28E143" w:rsidR="00E6021C" w:rsidRPr="002769EF" w:rsidRDefault="002769EF" w:rsidP="005761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Nitrogen content (%,</w:t>
            </w:r>
            <w:r w:rsidR="00576141" w:rsidRPr="002769EF">
              <w:rPr>
                <w:rFonts w:ascii="Arial" w:hAnsi="Arial" w:cs="Arial"/>
                <w:szCs w:val="21"/>
              </w:rPr>
              <w:t xml:space="preserve"> dry weight)</w:t>
            </w:r>
          </w:p>
        </w:tc>
      </w:tr>
      <w:tr w:rsidR="00E6021C" w:rsidRPr="002769EF" w14:paraId="1E92183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59D6C0E" w14:textId="2ABD01E7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t</w:t>
            </w:r>
          </w:p>
        </w:tc>
        <w:tc>
          <w:tcPr>
            <w:tcW w:w="7025" w:type="dxa"/>
          </w:tcPr>
          <w:p w14:paraId="43473A3D" w14:textId="7179C3C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ransmittance</w:t>
            </w:r>
          </w:p>
        </w:tc>
      </w:tr>
      <w:tr w:rsidR="00E6021C" w:rsidRPr="002769EF" w14:paraId="6A4B447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65201E8" w14:textId="2FFED70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r</w:t>
            </w:r>
          </w:p>
        </w:tc>
        <w:tc>
          <w:tcPr>
            <w:tcW w:w="7025" w:type="dxa"/>
          </w:tcPr>
          <w:p w14:paraId="331FE970" w14:textId="67584923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Reflectance</w:t>
            </w:r>
          </w:p>
        </w:tc>
      </w:tr>
      <w:tr w:rsidR="00E6021C" w:rsidRPr="002769EF" w14:paraId="59F599F8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A9340EC" w14:textId="5E8B244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Area</w:t>
            </w:r>
          </w:p>
        </w:tc>
        <w:tc>
          <w:tcPr>
            <w:tcW w:w="7025" w:type="dxa"/>
          </w:tcPr>
          <w:p w14:paraId="7E2E86C8" w14:textId="725CD23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rea (c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2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E6021C" w:rsidRPr="002769EF" w14:paraId="33C4E22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0A9E4EA" w14:textId="0D370B95" w:rsidR="00E6021C" w:rsidRPr="002769EF" w:rsidRDefault="00E6021C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DL</w:t>
            </w:r>
            <w:r w:rsidR="002769EF"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60BFA90B" w14:textId="14AC301B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axial absorbed direct light at time * (μmol 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Pr="002769EF">
              <w:rPr>
                <w:rFonts w:ascii="Arial" w:hAnsi="Arial" w:cs="Arial"/>
                <w:szCs w:val="21"/>
              </w:rPr>
              <w:t xml:space="preserve"> s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2769EF" w:rsidRPr="002769EF" w14:paraId="13C38E7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9739C7B" w14:textId="62D972FF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SL*</w:t>
            </w:r>
          </w:p>
        </w:tc>
        <w:tc>
          <w:tcPr>
            <w:tcW w:w="7025" w:type="dxa"/>
          </w:tcPr>
          <w:p w14:paraId="4346F220" w14:textId="54A5064B" w:rsidR="002769EF" w:rsidRPr="002769EF" w:rsidRDefault="002769EF" w:rsidP="002769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Adaxial absorbed </w:t>
            </w:r>
            <w:r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r w:rsidR="000E189D" w:rsidRPr="002769EF">
              <w:rPr>
                <w:rFonts w:ascii="Arial" w:hAnsi="Arial" w:cs="Arial"/>
                <w:szCs w:val="21"/>
              </w:rPr>
              <w:t>μmol m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0E189D" w:rsidRPr="002769EF">
              <w:rPr>
                <w:rFonts w:ascii="Arial" w:hAnsi="Arial" w:cs="Arial"/>
                <w:szCs w:val="21"/>
              </w:rPr>
              <w:t xml:space="preserve"> s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127308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5CBF3D2" w14:textId="46045F94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DFL*</w:t>
            </w:r>
          </w:p>
        </w:tc>
        <w:tc>
          <w:tcPr>
            <w:tcW w:w="7025" w:type="dxa"/>
          </w:tcPr>
          <w:p w14:paraId="2C55C304" w14:textId="3A5F2B6A" w:rsidR="002769EF" w:rsidRPr="002769EF" w:rsidRDefault="002769EF" w:rsidP="002769E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Adaxial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40738907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0F47410F" w14:textId="3C9C0373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DL*</w:t>
            </w:r>
          </w:p>
        </w:tc>
        <w:tc>
          <w:tcPr>
            <w:tcW w:w="7025" w:type="dxa"/>
          </w:tcPr>
          <w:p w14:paraId="3B978FC7" w14:textId="614F808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>axial absorbed direct light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088BD533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F75D9F0" w14:textId="6CDD06F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SL*</w:t>
            </w:r>
          </w:p>
        </w:tc>
        <w:tc>
          <w:tcPr>
            <w:tcW w:w="7025" w:type="dxa"/>
          </w:tcPr>
          <w:p w14:paraId="7736B35C" w14:textId="698EDB1E" w:rsidR="002769EF" w:rsidRPr="002769EF" w:rsidRDefault="002769EF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 xml:space="preserve">axial absorbed </w:t>
            </w:r>
            <w:r w:rsidR="000E189D"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DAC5E5A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8F46B3E" w14:textId="0907B81C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DFL*</w:t>
            </w:r>
          </w:p>
        </w:tc>
        <w:tc>
          <w:tcPr>
            <w:tcW w:w="7025" w:type="dxa"/>
          </w:tcPr>
          <w:p w14:paraId="53C31292" w14:textId="2B84F8E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 xml:space="preserve">axial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58CA31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2DA0AE" w14:textId="05AF89A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lastRenderedPageBreak/>
              <w:t>TL*</w:t>
            </w:r>
          </w:p>
        </w:tc>
        <w:tc>
          <w:tcPr>
            <w:tcW w:w="7025" w:type="dxa"/>
          </w:tcPr>
          <w:p w14:paraId="5879EEC7" w14:textId="52FE6D0D" w:rsidR="002769EF" w:rsidRPr="002769EF" w:rsidRDefault="000E189D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</w:rPr>
              <w:t>Total</w:t>
            </w:r>
            <w:r w:rsidR="002769EF" w:rsidRPr="002769EF">
              <w:rPr>
                <w:rFonts w:ascii="Arial" w:hAnsi="Arial" w:cs="Arial"/>
              </w:rPr>
              <w:t xml:space="preserve"> absorbed light 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</w:rPr>
              <w:t>)</w:t>
            </w:r>
          </w:p>
        </w:tc>
      </w:tr>
      <w:tr w:rsidR="00E6021C" w:rsidRPr="002769EF" w14:paraId="615AA01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bottom w:val="single" w:sz="4" w:space="0" w:color="auto"/>
            </w:tcBorders>
          </w:tcPr>
          <w:p w14:paraId="6185503C" w14:textId="55049B03" w:rsidR="00E6021C" w:rsidRPr="002769EF" w:rsidRDefault="002769EF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*</w:t>
            </w:r>
            <w:r w:rsidR="00E6021C" w:rsidRPr="002769EF">
              <w:rPr>
                <w:rFonts w:ascii="Arial" w:hAnsi="Arial" w:cs="Arial"/>
                <w:szCs w:val="21"/>
              </w:rPr>
              <w:t>Anet</w:t>
            </w:r>
          </w:p>
        </w:tc>
        <w:tc>
          <w:tcPr>
            <w:tcW w:w="7025" w:type="dxa"/>
            <w:tcBorders>
              <w:bottom w:val="single" w:sz="4" w:space="0" w:color="auto"/>
            </w:tcBorders>
          </w:tcPr>
          <w:p w14:paraId="5263FFD6" w14:textId="78D86B03" w:rsidR="00E6021C" w:rsidRPr="002769EF" w:rsidRDefault="000E189D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 xml:space="preserve">Net gas exchange rate </w:t>
            </w:r>
            <w:r w:rsidR="002769EF" w:rsidRPr="002769EF">
              <w:rPr>
                <w:rFonts w:ascii="Arial" w:hAnsi="Arial" w:cs="Arial"/>
                <w:szCs w:val="21"/>
              </w:rPr>
              <w:t>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  <w:szCs w:val="21"/>
              </w:rPr>
              <w:t>)</w:t>
            </w:r>
          </w:p>
        </w:tc>
      </w:tr>
    </w:tbl>
    <w:p w14:paraId="2B98D499" w14:textId="77777777" w:rsidR="00E6021C" w:rsidRDefault="00E6021C" w:rsidP="00EA3D70">
      <w:pPr>
        <w:rPr>
          <w:rFonts w:ascii="Arial" w:hAnsi="Arial" w:cs="Arial"/>
        </w:rPr>
      </w:pPr>
    </w:p>
    <w:p w14:paraId="46EC4BC2" w14:textId="48504A79" w:rsidR="00D0683D" w:rsidRDefault="00D0683D" w:rsidP="00EA3D70">
      <w:pPr>
        <w:rPr>
          <w:rFonts w:ascii="Arial" w:hAnsi="Arial" w:cs="Arial"/>
        </w:rPr>
      </w:pPr>
      <w:r>
        <w:rPr>
          <w:rFonts w:ascii="Arial" w:hAnsi="Arial" w:cs="Arial" w:hint="eastAsia"/>
        </w:rPr>
        <w:t>Other output files include:</w:t>
      </w:r>
    </w:p>
    <w:p w14:paraId="3491D571" w14:textId="0F01AA19" w:rsidR="00DC22EF" w:rsidRDefault="00DC22EF" w:rsidP="00DC22EF">
      <w:pPr>
        <w:rPr>
          <w:rFonts w:ascii="Arial" w:hAnsi="Arial" w:cs="Arial"/>
        </w:rPr>
      </w:pPr>
      <w:r w:rsidRPr="006C342B">
        <w:rPr>
          <w:rFonts w:ascii="Arial" w:hAnsi="Arial" w:cs="Arial"/>
          <w:bCs/>
          <w:i/>
        </w:rPr>
        <w:t>Run*_PPFD_LAI_*.txt</w:t>
      </w:r>
      <w:r w:rsidR="006C342B">
        <w:rPr>
          <w:rFonts w:ascii="Arial" w:hAnsi="Arial" w:cs="Arial"/>
          <w:bCs/>
        </w:rPr>
        <w:t xml:space="preserve">: records </w:t>
      </w:r>
      <w:r w:rsidR="006C342B">
        <w:rPr>
          <w:rFonts w:ascii="Arial" w:hAnsi="Arial" w:cs="Arial"/>
        </w:rPr>
        <w:t xml:space="preserve">the </w:t>
      </w:r>
      <w:r w:rsidR="008A2428">
        <w:rPr>
          <w:rFonts w:ascii="Arial" w:hAnsi="Arial" w:cs="Arial"/>
        </w:rPr>
        <w:t>leaf area index absorbing different level of light (</w:t>
      </w:r>
      <w:r w:rsidR="008A2428" w:rsidRPr="002769EF">
        <w:rPr>
          <w:rFonts w:ascii="Arial" w:hAnsi="Arial" w:cs="Arial"/>
          <w:szCs w:val="21"/>
        </w:rPr>
        <w:t>μmol m</w:t>
      </w:r>
      <w:r w:rsidR="008A2428" w:rsidRPr="002769EF">
        <w:rPr>
          <w:rFonts w:ascii="Arial" w:hAnsi="Arial" w:cs="Arial"/>
          <w:szCs w:val="21"/>
          <w:vertAlign w:val="superscript"/>
        </w:rPr>
        <w:t>-2</w:t>
      </w:r>
      <w:r w:rsidR="008A2428" w:rsidRPr="002769EF">
        <w:rPr>
          <w:rFonts w:ascii="Arial" w:hAnsi="Arial" w:cs="Arial"/>
          <w:szCs w:val="21"/>
        </w:rPr>
        <w:t xml:space="preserve"> s</w:t>
      </w:r>
      <w:r w:rsidR="008A2428" w:rsidRPr="002769EF">
        <w:rPr>
          <w:rFonts w:ascii="Arial" w:hAnsi="Arial" w:cs="Arial"/>
          <w:szCs w:val="21"/>
          <w:vertAlign w:val="superscript"/>
        </w:rPr>
        <w:t>-1</w:t>
      </w:r>
      <w:r w:rsidR="008A2428">
        <w:rPr>
          <w:rFonts w:ascii="Arial" w:hAnsi="Arial" w:cs="Arial"/>
        </w:rPr>
        <w:t xml:space="preserve">) </w:t>
      </w:r>
      <w:r w:rsidR="006C342B" w:rsidRPr="00EA3D70">
        <w:rPr>
          <w:rFonts w:ascii="Arial" w:hAnsi="Arial" w:cs="Arial"/>
        </w:rPr>
        <w:t>at different time</w:t>
      </w:r>
      <w:r w:rsidR="008A2428">
        <w:rPr>
          <w:rFonts w:ascii="Arial" w:hAnsi="Arial" w:cs="Arial"/>
        </w:rPr>
        <w:t xml:space="preserve"> (o’clock)</w:t>
      </w:r>
      <w:r w:rsidR="006C342B" w:rsidRPr="00EA3D70">
        <w:rPr>
          <w:rFonts w:ascii="Arial" w:hAnsi="Arial" w:cs="Arial"/>
        </w:rPr>
        <w:t xml:space="preserve"> of the simulated day</w:t>
      </w:r>
      <w:r w:rsidR="006C342B">
        <w:rPr>
          <w:rFonts w:ascii="Arial" w:hAnsi="Arial" w:cs="Arial"/>
        </w:rPr>
        <w:t xml:space="preserve">. </w:t>
      </w:r>
    </w:p>
    <w:p w14:paraId="59B61895" w14:textId="57B52BA0" w:rsidR="00DC22EF" w:rsidRPr="00D0683D" w:rsidRDefault="00DC22EF" w:rsidP="00DC22EF">
      <w:pPr>
        <w:rPr>
          <w:rFonts w:ascii="Arial" w:hAnsi="Arial" w:cs="Arial"/>
          <w:bCs/>
        </w:rPr>
      </w:pPr>
      <w:r w:rsidRPr="007A2B4F">
        <w:rPr>
          <w:rFonts w:ascii="Arial" w:hAnsi="Arial" w:cs="Arial"/>
          <w:bCs/>
          <w:i/>
        </w:rPr>
        <w:t>Run*_Area_PPFD_*_12.0_*.png</w:t>
      </w:r>
      <w:r w:rsidR="007A2B4F">
        <w:rPr>
          <w:rFonts w:ascii="Arial" w:hAnsi="Arial" w:cs="Arial"/>
          <w:bCs/>
        </w:rPr>
        <w:t xml:space="preserve">: illustrates the </w:t>
      </w:r>
      <w:r w:rsidR="007A2B4F">
        <w:rPr>
          <w:rFonts w:ascii="Arial" w:hAnsi="Arial" w:cs="Arial"/>
        </w:rPr>
        <w:t>distribution of leaf area index absorbing different level of light</w:t>
      </w:r>
      <w:r w:rsidR="009F0656">
        <w:rPr>
          <w:rFonts w:ascii="Arial" w:hAnsi="Arial" w:cs="Arial"/>
        </w:rPr>
        <w:t xml:space="preserve"> (</w:t>
      </w:r>
      <w:r w:rsidR="00FC349A">
        <w:rPr>
          <w:rFonts w:ascii="Arial" w:hAnsi="Arial" w:cs="Arial"/>
        </w:rPr>
        <w:t>PPF</w:t>
      </w:r>
      <w:r w:rsidR="009F0656">
        <w:rPr>
          <w:rFonts w:ascii="Arial" w:hAnsi="Arial" w:cs="Arial"/>
        </w:rPr>
        <w:t>D) at noon (12 o’clock).</w:t>
      </w:r>
      <w:r w:rsidR="00FC349A">
        <w:rPr>
          <w:rFonts w:ascii="Arial" w:hAnsi="Arial" w:cs="Arial"/>
        </w:rPr>
        <w:t xml:space="preserve"> The filled green circle is the average PPFD of spike tissues.</w:t>
      </w:r>
    </w:p>
    <w:p w14:paraId="39D9DF60" w14:textId="64164915" w:rsidR="00DC22EF" w:rsidRPr="00D0683D" w:rsidRDefault="00DC22EF" w:rsidP="00DC22EF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anopy_*.txt</w:t>
      </w:r>
      <w:r w:rsidR="009F0656">
        <w:rPr>
          <w:rFonts w:ascii="Arial" w:hAnsi="Arial" w:cs="Arial"/>
          <w:bCs/>
        </w:rPr>
        <w:t xml:space="preserve">: </w:t>
      </w:r>
      <w:r w:rsidR="00B3179D">
        <w:rPr>
          <w:rFonts w:ascii="Arial" w:hAnsi="Arial" w:cs="Arial"/>
          <w:bCs/>
        </w:rPr>
        <w:t>the initial canopy without cropping the borders.</w:t>
      </w:r>
    </w:p>
    <w:p w14:paraId="026D5256" w14:textId="23F0516B" w:rsidR="00B3179D" w:rsidRPr="00D0683D" w:rsidRDefault="00B3179D" w:rsidP="00B3179D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P_PPFD_*.txt</w:t>
      </w:r>
      <w:r>
        <w:rPr>
          <w:rFonts w:ascii="Arial" w:hAnsi="Arial" w:cs="Arial"/>
          <w:bCs/>
        </w:rPr>
        <w:t xml:space="preserve">: records the incident light intensity (horizontal; 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light absorption by total canopy and individual plant organs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and net photosynthetic rate of total canopy and individual plant organs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 xml:space="preserve">) </w:t>
      </w:r>
      <w:r w:rsidRPr="00EA3D70">
        <w:rPr>
          <w:rFonts w:ascii="Arial" w:hAnsi="Arial" w:cs="Arial"/>
        </w:rPr>
        <w:t>at different time</w:t>
      </w:r>
      <w:r>
        <w:rPr>
          <w:rFonts w:ascii="Arial" w:hAnsi="Arial" w:cs="Arial"/>
        </w:rPr>
        <w:t xml:space="preserve"> (o’clock)</w:t>
      </w:r>
      <w:r w:rsidRPr="00EA3D70">
        <w:rPr>
          <w:rFonts w:ascii="Arial" w:hAnsi="Arial" w:cs="Arial"/>
        </w:rPr>
        <w:t xml:space="preserve"> of the simulated day</w:t>
      </w:r>
      <w:r>
        <w:rPr>
          <w:rFonts w:ascii="Arial" w:hAnsi="Arial" w:cs="Arial"/>
        </w:rPr>
        <w:t>.</w:t>
      </w:r>
    </w:p>
    <w:p w14:paraId="765B3825" w14:textId="25BCA472" w:rsidR="00DC22EF" w:rsidRPr="00D0683D" w:rsidRDefault="00DC22EF" w:rsidP="00DC22EF">
      <w:pPr>
        <w:rPr>
          <w:rFonts w:ascii="Arial" w:hAnsi="Arial" w:cs="Arial"/>
          <w:bCs/>
        </w:rPr>
      </w:pPr>
      <w:r w:rsidRPr="00825FDE">
        <w:rPr>
          <w:rFonts w:ascii="Arial" w:hAnsi="Arial" w:cs="Arial"/>
          <w:bCs/>
          <w:i/>
        </w:rPr>
        <w:t>Run*_CP_PPFD_*.png</w:t>
      </w:r>
      <w:r w:rsidR="00B3179D">
        <w:rPr>
          <w:rFonts w:ascii="Arial" w:hAnsi="Arial" w:cs="Arial"/>
          <w:bCs/>
        </w:rPr>
        <w:t xml:space="preserve">: </w:t>
      </w:r>
      <w:r w:rsidR="005A40B1">
        <w:rPr>
          <w:rFonts w:ascii="Arial" w:hAnsi="Arial" w:cs="Arial"/>
          <w:bCs/>
        </w:rPr>
        <w:t>illustrates the 24-hour dynamic net photosynthetic rate of total canopy and individual plant organs</w:t>
      </w:r>
      <w:r w:rsidR="005A40B1">
        <w:rPr>
          <w:rFonts w:ascii="Arial" w:hAnsi="Arial" w:cs="Arial"/>
        </w:rPr>
        <w:t>.</w:t>
      </w:r>
    </w:p>
    <w:p w14:paraId="005F5E39" w14:textId="155FDB93" w:rsidR="0076752C" w:rsidRPr="006C342B" w:rsidRDefault="0076752C" w:rsidP="0076752C">
      <w:pPr>
        <w:rPr>
          <w:rFonts w:ascii="Arial" w:hAnsi="Arial" w:cs="Arial"/>
          <w:bCs/>
        </w:rPr>
      </w:pPr>
      <w:r w:rsidRPr="00FB17BF">
        <w:rPr>
          <w:rFonts w:ascii="Arial" w:hAnsi="Arial" w:cs="Arial"/>
          <w:bCs/>
          <w:i/>
        </w:rPr>
        <w:t>Run*_PPFD_depth_*.txt</w:t>
      </w:r>
      <w:r>
        <w:rPr>
          <w:rFonts w:ascii="Arial" w:hAnsi="Arial" w:cs="Arial"/>
          <w:bCs/>
        </w:rPr>
        <w:t>: records average light level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 at different depth (cm) of the canopy</w:t>
      </w:r>
      <w:r w:rsidR="007037C5">
        <w:rPr>
          <w:rFonts w:ascii="Arial" w:hAnsi="Arial" w:cs="Arial"/>
          <w:bCs/>
        </w:rPr>
        <w:t xml:space="preserve"> </w:t>
      </w:r>
      <w:r w:rsidR="007037C5" w:rsidRPr="00EA3D70">
        <w:rPr>
          <w:rFonts w:ascii="Arial" w:hAnsi="Arial" w:cs="Arial"/>
        </w:rPr>
        <w:t>at different time</w:t>
      </w:r>
      <w:r w:rsidR="007037C5">
        <w:rPr>
          <w:rFonts w:ascii="Arial" w:hAnsi="Arial" w:cs="Arial"/>
        </w:rPr>
        <w:t xml:space="preserve"> (o’clock)</w:t>
      </w:r>
      <w:r w:rsidR="007037C5" w:rsidRPr="00EA3D70">
        <w:rPr>
          <w:rFonts w:ascii="Arial" w:hAnsi="Arial" w:cs="Arial"/>
        </w:rPr>
        <w:t xml:space="preserve"> of the simulated day</w:t>
      </w:r>
      <w:r w:rsidR="007037C5">
        <w:rPr>
          <w:rFonts w:ascii="Arial" w:hAnsi="Arial" w:cs="Arial"/>
          <w:bCs/>
        </w:rPr>
        <w:t>.</w:t>
      </w:r>
    </w:p>
    <w:p w14:paraId="0C7B961B" w14:textId="7C3A3B8F" w:rsidR="007107A3" w:rsidRPr="00D0683D" w:rsidRDefault="00DC22EF" w:rsidP="007107A3">
      <w:pPr>
        <w:rPr>
          <w:rFonts w:ascii="Arial" w:hAnsi="Arial" w:cs="Arial"/>
          <w:bCs/>
        </w:rPr>
      </w:pPr>
      <w:r w:rsidRPr="00B819E5">
        <w:rPr>
          <w:rFonts w:ascii="Arial" w:hAnsi="Arial" w:cs="Arial"/>
          <w:bCs/>
          <w:i/>
        </w:rPr>
        <w:t>Run*_Height_absPPFD_*_12.0_*-*.png</w:t>
      </w:r>
      <w:r w:rsidR="00FB17BF">
        <w:rPr>
          <w:rFonts w:ascii="Arial" w:hAnsi="Arial" w:cs="Arial"/>
          <w:bCs/>
        </w:rPr>
        <w:t>: illustrates average PPFD (</w:t>
      </w:r>
      <w:r w:rsidR="00FB17BF" w:rsidRPr="002769EF">
        <w:rPr>
          <w:rFonts w:ascii="Arial" w:hAnsi="Arial" w:cs="Arial"/>
          <w:szCs w:val="21"/>
        </w:rPr>
        <w:t>μmol m</w:t>
      </w:r>
      <w:r w:rsidR="00FB17BF" w:rsidRPr="002769EF">
        <w:rPr>
          <w:rFonts w:ascii="Arial" w:hAnsi="Arial" w:cs="Arial"/>
          <w:szCs w:val="21"/>
          <w:vertAlign w:val="superscript"/>
        </w:rPr>
        <w:t>-2</w:t>
      </w:r>
      <w:r w:rsidR="00FB17BF" w:rsidRPr="002769EF">
        <w:rPr>
          <w:rFonts w:ascii="Arial" w:hAnsi="Arial" w:cs="Arial"/>
          <w:szCs w:val="21"/>
        </w:rPr>
        <w:t xml:space="preserve"> s</w:t>
      </w:r>
      <w:r w:rsidR="00FB17BF" w:rsidRPr="002769EF">
        <w:rPr>
          <w:rFonts w:ascii="Arial" w:hAnsi="Arial" w:cs="Arial"/>
          <w:szCs w:val="21"/>
          <w:vertAlign w:val="superscript"/>
        </w:rPr>
        <w:t>-1</w:t>
      </w:r>
      <w:r w:rsidR="00FB17BF">
        <w:rPr>
          <w:rFonts w:ascii="Arial" w:hAnsi="Arial" w:cs="Arial"/>
          <w:bCs/>
        </w:rPr>
        <w:t>) at different accumulated green area index (GAI;</w:t>
      </w:r>
      <w:r w:rsidR="00FB17BF" w:rsidRPr="00FB17BF">
        <w:rPr>
          <w:rFonts w:ascii="Arial" w:hAnsi="Arial" w:cs="Arial"/>
          <w:bCs/>
        </w:rPr>
        <w:t xml:space="preserve"> </w:t>
      </w:r>
      <w:r w:rsidR="00FB17BF">
        <w:rPr>
          <w:rFonts w:ascii="Arial" w:hAnsi="Arial" w:cs="Arial"/>
          <w:bCs/>
        </w:rPr>
        <w:t xml:space="preserve">top-down) or depth (cm) of the canopy </w:t>
      </w:r>
      <w:r w:rsidR="00FB17BF" w:rsidRPr="00EA3D70">
        <w:rPr>
          <w:rFonts w:ascii="Arial" w:hAnsi="Arial" w:cs="Arial"/>
        </w:rPr>
        <w:t xml:space="preserve">at </w:t>
      </w:r>
      <w:r w:rsidR="007107A3">
        <w:rPr>
          <w:rFonts w:ascii="Arial" w:hAnsi="Arial" w:cs="Arial"/>
        </w:rPr>
        <w:t>noon (12 o’clock).</w:t>
      </w:r>
    </w:p>
    <w:p w14:paraId="5AA69C24" w14:textId="1C4AAC25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</w:t>
      </w:r>
      <w:r w:rsidR="00DF3D3B">
        <w:rPr>
          <w:rFonts w:ascii="Arial" w:hAnsi="Arial" w:cs="Arial"/>
          <w:bCs/>
          <w:i/>
        </w:rPr>
        <w:t>_plant_04-000_0</w:t>
      </w:r>
      <w:r w:rsidRPr="00EB5353">
        <w:rPr>
          <w:rFonts w:ascii="Arial" w:hAnsi="Arial" w:cs="Arial"/>
          <w:bCs/>
          <w:i/>
        </w:rPr>
        <w:t>90.png</w:t>
      </w:r>
      <w:r>
        <w:rPr>
          <w:rFonts w:ascii="Arial" w:hAnsi="Arial" w:cs="Arial"/>
          <w:bCs/>
        </w:rPr>
        <w:t>: 3D plot of a single tiller.</w:t>
      </w:r>
    </w:p>
    <w:p w14:paraId="44C0FF99" w14:textId="0BA86677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_04-030_030.png</w:t>
      </w:r>
      <w:r>
        <w:rPr>
          <w:rFonts w:ascii="Arial" w:hAnsi="Arial" w:cs="Arial"/>
          <w:bCs/>
        </w:rPr>
        <w:t>: 3D plot of a wheat canopy.</w:t>
      </w:r>
    </w:p>
    <w:p w14:paraId="3C44E7AD" w14:textId="2779F368" w:rsidR="00DC22EF" w:rsidRPr="007107A3" w:rsidRDefault="00DC22EF" w:rsidP="00DC22EF">
      <w:pPr>
        <w:rPr>
          <w:rFonts w:ascii="Arial" w:hAnsi="Arial" w:cs="Arial"/>
          <w:bCs/>
        </w:rPr>
      </w:pPr>
    </w:p>
    <w:sectPr w:rsidR="00DC22EF" w:rsidRPr="007107A3"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6B9C416" w14:textId="77777777" w:rsidR="009E4278" w:rsidRDefault="009E4278" w:rsidP="00FF2462">
      <w:r>
        <w:separator/>
      </w:r>
    </w:p>
  </w:endnote>
  <w:endnote w:type="continuationSeparator" w:id="0">
    <w:p w14:paraId="4FE328DE" w14:textId="77777777" w:rsidR="009E4278" w:rsidRDefault="009E4278" w:rsidP="00FF24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2395300"/>
      <w:docPartObj>
        <w:docPartGallery w:val="Page Numbers (Bottom of Page)"/>
        <w:docPartUnique/>
      </w:docPartObj>
    </w:sdtPr>
    <w:sdtEndPr/>
    <w:sdtContent>
      <w:p w14:paraId="153D3E17" w14:textId="7E7498BE" w:rsidR="00E41EAE" w:rsidRDefault="00E41EAE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D3FA4" w:rsidRPr="001D3FA4">
          <w:rPr>
            <w:noProof/>
            <w:lang w:val="zh-CN"/>
          </w:rPr>
          <w:t>2</w:t>
        </w:r>
        <w:r>
          <w:fldChar w:fldCharType="end"/>
        </w:r>
      </w:p>
    </w:sdtContent>
  </w:sdt>
  <w:p w14:paraId="0D1B179A" w14:textId="77777777" w:rsidR="00E41EAE" w:rsidRDefault="00E41EAE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73A738B" w14:textId="77777777" w:rsidR="009E4278" w:rsidRDefault="009E4278" w:rsidP="00FF2462">
      <w:r>
        <w:separator/>
      </w:r>
    </w:p>
  </w:footnote>
  <w:footnote w:type="continuationSeparator" w:id="0">
    <w:p w14:paraId="589BC2E7" w14:textId="77777777" w:rsidR="009E4278" w:rsidRDefault="009E4278" w:rsidP="00FF24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BC4DED"/>
    <w:multiLevelType w:val="multilevel"/>
    <w:tmpl w:val="62C0F58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" w15:restartNumberingAfterBreak="0">
    <w:nsid w:val="49FE6666"/>
    <w:multiLevelType w:val="hybridMultilevel"/>
    <w:tmpl w:val="61F2DA02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60C51C9"/>
    <w:multiLevelType w:val="hybridMultilevel"/>
    <w:tmpl w:val="002C1200"/>
    <w:lvl w:ilvl="0" w:tplc="4846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98623F8"/>
    <w:multiLevelType w:val="hybridMultilevel"/>
    <w:tmpl w:val="612A17FA"/>
    <w:lvl w:ilvl="0" w:tplc="B066E8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42C15B1"/>
    <w:multiLevelType w:val="hybridMultilevel"/>
    <w:tmpl w:val="9B2E9B1C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7D1A"/>
    <w:rsid w:val="000052BB"/>
    <w:rsid w:val="00007786"/>
    <w:rsid w:val="00010B97"/>
    <w:rsid w:val="00013135"/>
    <w:rsid w:val="00021CE8"/>
    <w:rsid w:val="00030E9B"/>
    <w:rsid w:val="00032D8E"/>
    <w:rsid w:val="00032E67"/>
    <w:rsid w:val="000336AE"/>
    <w:rsid w:val="0003545F"/>
    <w:rsid w:val="000418BA"/>
    <w:rsid w:val="00042BCF"/>
    <w:rsid w:val="000439C0"/>
    <w:rsid w:val="0006394E"/>
    <w:rsid w:val="0006718E"/>
    <w:rsid w:val="000713CE"/>
    <w:rsid w:val="00071F9A"/>
    <w:rsid w:val="00072618"/>
    <w:rsid w:val="000770EF"/>
    <w:rsid w:val="000772B3"/>
    <w:rsid w:val="00081E81"/>
    <w:rsid w:val="0009018B"/>
    <w:rsid w:val="0009368F"/>
    <w:rsid w:val="000A15BF"/>
    <w:rsid w:val="000A15D8"/>
    <w:rsid w:val="000B339C"/>
    <w:rsid w:val="000C36AB"/>
    <w:rsid w:val="000D128F"/>
    <w:rsid w:val="000D6523"/>
    <w:rsid w:val="000D740B"/>
    <w:rsid w:val="000E0FBB"/>
    <w:rsid w:val="000E189D"/>
    <w:rsid w:val="00103F81"/>
    <w:rsid w:val="00113852"/>
    <w:rsid w:val="00122573"/>
    <w:rsid w:val="00123277"/>
    <w:rsid w:val="0012691A"/>
    <w:rsid w:val="00126A5E"/>
    <w:rsid w:val="0012723F"/>
    <w:rsid w:val="001303AD"/>
    <w:rsid w:val="00131C88"/>
    <w:rsid w:val="00133F89"/>
    <w:rsid w:val="00135C6E"/>
    <w:rsid w:val="001369F6"/>
    <w:rsid w:val="001371BA"/>
    <w:rsid w:val="001417C4"/>
    <w:rsid w:val="00142031"/>
    <w:rsid w:val="0015272E"/>
    <w:rsid w:val="00157266"/>
    <w:rsid w:val="00157DEC"/>
    <w:rsid w:val="00163EC1"/>
    <w:rsid w:val="00177F57"/>
    <w:rsid w:val="00181E9C"/>
    <w:rsid w:val="001906CF"/>
    <w:rsid w:val="00190E32"/>
    <w:rsid w:val="00194064"/>
    <w:rsid w:val="001A186E"/>
    <w:rsid w:val="001A5FEE"/>
    <w:rsid w:val="001B7A89"/>
    <w:rsid w:val="001C15F9"/>
    <w:rsid w:val="001C552D"/>
    <w:rsid w:val="001C60EF"/>
    <w:rsid w:val="001D3FA4"/>
    <w:rsid w:val="001D68DA"/>
    <w:rsid w:val="001E61E5"/>
    <w:rsid w:val="001E7438"/>
    <w:rsid w:val="001F2078"/>
    <w:rsid w:val="001F21DB"/>
    <w:rsid w:val="001F51D1"/>
    <w:rsid w:val="001F6F3E"/>
    <w:rsid w:val="00202BCF"/>
    <w:rsid w:val="0020702D"/>
    <w:rsid w:val="0021541D"/>
    <w:rsid w:val="002217E5"/>
    <w:rsid w:val="0022711D"/>
    <w:rsid w:val="00233FF9"/>
    <w:rsid w:val="002503D0"/>
    <w:rsid w:val="0026514D"/>
    <w:rsid w:val="0026767C"/>
    <w:rsid w:val="00270317"/>
    <w:rsid w:val="0027258C"/>
    <w:rsid w:val="002769EF"/>
    <w:rsid w:val="00291DDF"/>
    <w:rsid w:val="002A15B8"/>
    <w:rsid w:val="002A3D10"/>
    <w:rsid w:val="002B32C0"/>
    <w:rsid w:val="002B3B6D"/>
    <w:rsid w:val="002B3E62"/>
    <w:rsid w:val="002B63EF"/>
    <w:rsid w:val="002B7272"/>
    <w:rsid w:val="002B777C"/>
    <w:rsid w:val="002C161A"/>
    <w:rsid w:val="002C24B9"/>
    <w:rsid w:val="002C59F8"/>
    <w:rsid w:val="002C7400"/>
    <w:rsid w:val="002D6859"/>
    <w:rsid w:val="002D6A5C"/>
    <w:rsid w:val="002E128C"/>
    <w:rsid w:val="002E540B"/>
    <w:rsid w:val="002F0C4A"/>
    <w:rsid w:val="002F51C8"/>
    <w:rsid w:val="002F5FA3"/>
    <w:rsid w:val="00304DB5"/>
    <w:rsid w:val="00305202"/>
    <w:rsid w:val="00316537"/>
    <w:rsid w:val="0032277E"/>
    <w:rsid w:val="00332ED5"/>
    <w:rsid w:val="0033540F"/>
    <w:rsid w:val="00336DFA"/>
    <w:rsid w:val="00336ED6"/>
    <w:rsid w:val="003419F6"/>
    <w:rsid w:val="00343569"/>
    <w:rsid w:val="00344931"/>
    <w:rsid w:val="0035625F"/>
    <w:rsid w:val="00356CD6"/>
    <w:rsid w:val="00360891"/>
    <w:rsid w:val="003655ED"/>
    <w:rsid w:val="00365686"/>
    <w:rsid w:val="00366C29"/>
    <w:rsid w:val="00377D1A"/>
    <w:rsid w:val="00391D88"/>
    <w:rsid w:val="0039239F"/>
    <w:rsid w:val="0039643A"/>
    <w:rsid w:val="00396957"/>
    <w:rsid w:val="003A4B94"/>
    <w:rsid w:val="003B32D2"/>
    <w:rsid w:val="003C07B4"/>
    <w:rsid w:val="003C3B1A"/>
    <w:rsid w:val="003D5394"/>
    <w:rsid w:val="003D5CD6"/>
    <w:rsid w:val="003E1DC3"/>
    <w:rsid w:val="003E5519"/>
    <w:rsid w:val="003E59BA"/>
    <w:rsid w:val="003F0341"/>
    <w:rsid w:val="003F6737"/>
    <w:rsid w:val="00407F07"/>
    <w:rsid w:val="00410031"/>
    <w:rsid w:val="00413962"/>
    <w:rsid w:val="00414B89"/>
    <w:rsid w:val="00420F56"/>
    <w:rsid w:val="0042392E"/>
    <w:rsid w:val="004255D8"/>
    <w:rsid w:val="00432B9E"/>
    <w:rsid w:val="00432C0A"/>
    <w:rsid w:val="00435591"/>
    <w:rsid w:val="0044443C"/>
    <w:rsid w:val="00453E5E"/>
    <w:rsid w:val="00454754"/>
    <w:rsid w:val="00454980"/>
    <w:rsid w:val="00471E38"/>
    <w:rsid w:val="00473044"/>
    <w:rsid w:val="00477BB2"/>
    <w:rsid w:val="004831CB"/>
    <w:rsid w:val="0048585A"/>
    <w:rsid w:val="004861CE"/>
    <w:rsid w:val="00487000"/>
    <w:rsid w:val="00492AD2"/>
    <w:rsid w:val="00496A0E"/>
    <w:rsid w:val="004A1203"/>
    <w:rsid w:val="004A1FD1"/>
    <w:rsid w:val="004A4470"/>
    <w:rsid w:val="004B2817"/>
    <w:rsid w:val="004B7B80"/>
    <w:rsid w:val="004C3299"/>
    <w:rsid w:val="004C5084"/>
    <w:rsid w:val="004D1636"/>
    <w:rsid w:val="004D191D"/>
    <w:rsid w:val="004D3C61"/>
    <w:rsid w:val="004D7AB8"/>
    <w:rsid w:val="004E610E"/>
    <w:rsid w:val="004F2343"/>
    <w:rsid w:val="004F5D75"/>
    <w:rsid w:val="0050114B"/>
    <w:rsid w:val="00502165"/>
    <w:rsid w:val="00504104"/>
    <w:rsid w:val="00504F31"/>
    <w:rsid w:val="00522D1F"/>
    <w:rsid w:val="00526337"/>
    <w:rsid w:val="00526757"/>
    <w:rsid w:val="00546016"/>
    <w:rsid w:val="005548BB"/>
    <w:rsid w:val="00555FDA"/>
    <w:rsid w:val="005646EA"/>
    <w:rsid w:val="0056546A"/>
    <w:rsid w:val="00570D8C"/>
    <w:rsid w:val="00576141"/>
    <w:rsid w:val="005810EE"/>
    <w:rsid w:val="00581A67"/>
    <w:rsid w:val="005843B8"/>
    <w:rsid w:val="005921DD"/>
    <w:rsid w:val="005928A5"/>
    <w:rsid w:val="005953A2"/>
    <w:rsid w:val="0059631C"/>
    <w:rsid w:val="005A40B1"/>
    <w:rsid w:val="005A4692"/>
    <w:rsid w:val="005B5099"/>
    <w:rsid w:val="005B5EA1"/>
    <w:rsid w:val="005B726E"/>
    <w:rsid w:val="005C5725"/>
    <w:rsid w:val="005C636C"/>
    <w:rsid w:val="005D1496"/>
    <w:rsid w:val="005D39EE"/>
    <w:rsid w:val="005D3BD8"/>
    <w:rsid w:val="005D400B"/>
    <w:rsid w:val="005D48D6"/>
    <w:rsid w:val="005D65FC"/>
    <w:rsid w:val="005E1BB0"/>
    <w:rsid w:val="005E1E69"/>
    <w:rsid w:val="005E4332"/>
    <w:rsid w:val="005E5790"/>
    <w:rsid w:val="005F00D3"/>
    <w:rsid w:val="005F2202"/>
    <w:rsid w:val="00601774"/>
    <w:rsid w:val="00607EC5"/>
    <w:rsid w:val="00610875"/>
    <w:rsid w:val="00631612"/>
    <w:rsid w:val="0063369C"/>
    <w:rsid w:val="006357DA"/>
    <w:rsid w:val="0063602D"/>
    <w:rsid w:val="0064042A"/>
    <w:rsid w:val="0064472A"/>
    <w:rsid w:val="006472E0"/>
    <w:rsid w:val="00651270"/>
    <w:rsid w:val="00651672"/>
    <w:rsid w:val="0065600D"/>
    <w:rsid w:val="00661CE6"/>
    <w:rsid w:val="00664395"/>
    <w:rsid w:val="00666ADD"/>
    <w:rsid w:val="006765C9"/>
    <w:rsid w:val="0069240E"/>
    <w:rsid w:val="00695473"/>
    <w:rsid w:val="006A5DA6"/>
    <w:rsid w:val="006B0C9F"/>
    <w:rsid w:val="006B1380"/>
    <w:rsid w:val="006B7C82"/>
    <w:rsid w:val="006C203A"/>
    <w:rsid w:val="006C2F58"/>
    <w:rsid w:val="006C3050"/>
    <w:rsid w:val="006C342B"/>
    <w:rsid w:val="006C5675"/>
    <w:rsid w:val="006D6155"/>
    <w:rsid w:val="006E4D5E"/>
    <w:rsid w:val="006F1801"/>
    <w:rsid w:val="006F49AA"/>
    <w:rsid w:val="006F78B7"/>
    <w:rsid w:val="0070000F"/>
    <w:rsid w:val="00702A1D"/>
    <w:rsid w:val="007037C5"/>
    <w:rsid w:val="00703DD9"/>
    <w:rsid w:val="007107A3"/>
    <w:rsid w:val="00717B48"/>
    <w:rsid w:val="00725284"/>
    <w:rsid w:val="00726982"/>
    <w:rsid w:val="00727753"/>
    <w:rsid w:val="007303BC"/>
    <w:rsid w:val="00731BAC"/>
    <w:rsid w:val="0073294D"/>
    <w:rsid w:val="00736A53"/>
    <w:rsid w:val="007509C1"/>
    <w:rsid w:val="007567F5"/>
    <w:rsid w:val="00756BA3"/>
    <w:rsid w:val="00762CBC"/>
    <w:rsid w:val="0076752C"/>
    <w:rsid w:val="007701D1"/>
    <w:rsid w:val="00783794"/>
    <w:rsid w:val="00787387"/>
    <w:rsid w:val="007909C6"/>
    <w:rsid w:val="007A1E35"/>
    <w:rsid w:val="007A2B4F"/>
    <w:rsid w:val="007A6036"/>
    <w:rsid w:val="007A7F85"/>
    <w:rsid w:val="007B2C05"/>
    <w:rsid w:val="007C010B"/>
    <w:rsid w:val="007C44B9"/>
    <w:rsid w:val="007D0D4F"/>
    <w:rsid w:val="007D3E62"/>
    <w:rsid w:val="007D7F81"/>
    <w:rsid w:val="007E363B"/>
    <w:rsid w:val="007F48CE"/>
    <w:rsid w:val="00804713"/>
    <w:rsid w:val="008103BF"/>
    <w:rsid w:val="0081079F"/>
    <w:rsid w:val="00813A22"/>
    <w:rsid w:val="00821C49"/>
    <w:rsid w:val="008245AE"/>
    <w:rsid w:val="00825FDE"/>
    <w:rsid w:val="00831FDE"/>
    <w:rsid w:val="0083277C"/>
    <w:rsid w:val="00834095"/>
    <w:rsid w:val="00837B25"/>
    <w:rsid w:val="008439E0"/>
    <w:rsid w:val="00850FE9"/>
    <w:rsid w:val="00852AAB"/>
    <w:rsid w:val="00854ABA"/>
    <w:rsid w:val="008556D7"/>
    <w:rsid w:val="008572B2"/>
    <w:rsid w:val="00862A85"/>
    <w:rsid w:val="008758A7"/>
    <w:rsid w:val="0087691F"/>
    <w:rsid w:val="00890609"/>
    <w:rsid w:val="00895F10"/>
    <w:rsid w:val="00896E32"/>
    <w:rsid w:val="00897AED"/>
    <w:rsid w:val="008A2428"/>
    <w:rsid w:val="008B23B2"/>
    <w:rsid w:val="008B28AB"/>
    <w:rsid w:val="008C4621"/>
    <w:rsid w:val="008D0C7A"/>
    <w:rsid w:val="008D368F"/>
    <w:rsid w:val="008D611C"/>
    <w:rsid w:val="008E43D7"/>
    <w:rsid w:val="008E7A8D"/>
    <w:rsid w:val="008F0C21"/>
    <w:rsid w:val="008F5256"/>
    <w:rsid w:val="00902F06"/>
    <w:rsid w:val="00906CF4"/>
    <w:rsid w:val="009133A0"/>
    <w:rsid w:val="0092148F"/>
    <w:rsid w:val="009222DA"/>
    <w:rsid w:val="00931E9B"/>
    <w:rsid w:val="009350A6"/>
    <w:rsid w:val="0093600F"/>
    <w:rsid w:val="009414F2"/>
    <w:rsid w:val="009449C2"/>
    <w:rsid w:val="00944DF8"/>
    <w:rsid w:val="00945317"/>
    <w:rsid w:val="0095544C"/>
    <w:rsid w:val="00956AFC"/>
    <w:rsid w:val="00957A2C"/>
    <w:rsid w:val="00963BA1"/>
    <w:rsid w:val="00964C2A"/>
    <w:rsid w:val="009652CC"/>
    <w:rsid w:val="00972920"/>
    <w:rsid w:val="00974321"/>
    <w:rsid w:val="009756B6"/>
    <w:rsid w:val="009768FB"/>
    <w:rsid w:val="009808EB"/>
    <w:rsid w:val="00983136"/>
    <w:rsid w:val="00984834"/>
    <w:rsid w:val="009867CF"/>
    <w:rsid w:val="009B1735"/>
    <w:rsid w:val="009C19B9"/>
    <w:rsid w:val="009C3130"/>
    <w:rsid w:val="009D2852"/>
    <w:rsid w:val="009D2F15"/>
    <w:rsid w:val="009E4278"/>
    <w:rsid w:val="009E4F3A"/>
    <w:rsid w:val="009F0656"/>
    <w:rsid w:val="009F19DF"/>
    <w:rsid w:val="009F5A75"/>
    <w:rsid w:val="00A00416"/>
    <w:rsid w:val="00A06170"/>
    <w:rsid w:val="00A10864"/>
    <w:rsid w:val="00A13330"/>
    <w:rsid w:val="00A161CB"/>
    <w:rsid w:val="00A266CE"/>
    <w:rsid w:val="00A26A06"/>
    <w:rsid w:val="00A32E60"/>
    <w:rsid w:val="00A41591"/>
    <w:rsid w:val="00A42F36"/>
    <w:rsid w:val="00A51185"/>
    <w:rsid w:val="00A521D3"/>
    <w:rsid w:val="00A61A30"/>
    <w:rsid w:val="00A64A0E"/>
    <w:rsid w:val="00A66313"/>
    <w:rsid w:val="00A724A4"/>
    <w:rsid w:val="00A72D29"/>
    <w:rsid w:val="00A825B0"/>
    <w:rsid w:val="00A82C4C"/>
    <w:rsid w:val="00A83FED"/>
    <w:rsid w:val="00A840BC"/>
    <w:rsid w:val="00A869D3"/>
    <w:rsid w:val="00A906CA"/>
    <w:rsid w:val="00A92E05"/>
    <w:rsid w:val="00A944A6"/>
    <w:rsid w:val="00AA1E58"/>
    <w:rsid w:val="00AA510F"/>
    <w:rsid w:val="00AA7D8A"/>
    <w:rsid w:val="00AC1391"/>
    <w:rsid w:val="00AC6E64"/>
    <w:rsid w:val="00AC7B84"/>
    <w:rsid w:val="00AD1417"/>
    <w:rsid w:val="00AE4065"/>
    <w:rsid w:val="00AE73A9"/>
    <w:rsid w:val="00AE776C"/>
    <w:rsid w:val="00AF2DC9"/>
    <w:rsid w:val="00AF3CE9"/>
    <w:rsid w:val="00B07E58"/>
    <w:rsid w:val="00B116C1"/>
    <w:rsid w:val="00B12D8C"/>
    <w:rsid w:val="00B144E6"/>
    <w:rsid w:val="00B172C4"/>
    <w:rsid w:val="00B22BF6"/>
    <w:rsid w:val="00B27538"/>
    <w:rsid w:val="00B3179D"/>
    <w:rsid w:val="00B40A9A"/>
    <w:rsid w:val="00B4635A"/>
    <w:rsid w:val="00B47928"/>
    <w:rsid w:val="00B512BE"/>
    <w:rsid w:val="00B5247B"/>
    <w:rsid w:val="00B548E1"/>
    <w:rsid w:val="00B60989"/>
    <w:rsid w:val="00B62235"/>
    <w:rsid w:val="00B64CD8"/>
    <w:rsid w:val="00B71112"/>
    <w:rsid w:val="00B71BB1"/>
    <w:rsid w:val="00B72339"/>
    <w:rsid w:val="00B735BA"/>
    <w:rsid w:val="00B819E5"/>
    <w:rsid w:val="00B95048"/>
    <w:rsid w:val="00B96086"/>
    <w:rsid w:val="00BA39E8"/>
    <w:rsid w:val="00BB5F9A"/>
    <w:rsid w:val="00BB6ACC"/>
    <w:rsid w:val="00BB770C"/>
    <w:rsid w:val="00BC0770"/>
    <w:rsid w:val="00BC6C91"/>
    <w:rsid w:val="00BD236E"/>
    <w:rsid w:val="00BE4FED"/>
    <w:rsid w:val="00BF4389"/>
    <w:rsid w:val="00BF637C"/>
    <w:rsid w:val="00C06DCD"/>
    <w:rsid w:val="00C143F0"/>
    <w:rsid w:val="00C1795D"/>
    <w:rsid w:val="00C236FB"/>
    <w:rsid w:val="00C32F0F"/>
    <w:rsid w:val="00C34DFB"/>
    <w:rsid w:val="00C415DD"/>
    <w:rsid w:val="00C41667"/>
    <w:rsid w:val="00C46D38"/>
    <w:rsid w:val="00C55AFB"/>
    <w:rsid w:val="00C62EE5"/>
    <w:rsid w:val="00C67DD9"/>
    <w:rsid w:val="00C72255"/>
    <w:rsid w:val="00C80EE8"/>
    <w:rsid w:val="00C80F98"/>
    <w:rsid w:val="00C91B99"/>
    <w:rsid w:val="00C949A5"/>
    <w:rsid w:val="00CA1580"/>
    <w:rsid w:val="00CB17C8"/>
    <w:rsid w:val="00CB380A"/>
    <w:rsid w:val="00CB4ED9"/>
    <w:rsid w:val="00CB69B1"/>
    <w:rsid w:val="00CC27FD"/>
    <w:rsid w:val="00CC4514"/>
    <w:rsid w:val="00CD0C16"/>
    <w:rsid w:val="00CD713B"/>
    <w:rsid w:val="00CE480A"/>
    <w:rsid w:val="00CE609A"/>
    <w:rsid w:val="00CE732F"/>
    <w:rsid w:val="00CF0D34"/>
    <w:rsid w:val="00CF7178"/>
    <w:rsid w:val="00D01609"/>
    <w:rsid w:val="00D02CFD"/>
    <w:rsid w:val="00D03EA5"/>
    <w:rsid w:val="00D04810"/>
    <w:rsid w:val="00D04F2C"/>
    <w:rsid w:val="00D050E4"/>
    <w:rsid w:val="00D0683D"/>
    <w:rsid w:val="00D076BE"/>
    <w:rsid w:val="00D1310F"/>
    <w:rsid w:val="00D161A8"/>
    <w:rsid w:val="00D164C2"/>
    <w:rsid w:val="00D168D5"/>
    <w:rsid w:val="00D23155"/>
    <w:rsid w:val="00D27006"/>
    <w:rsid w:val="00D46559"/>
    <w:rsid w:val="00D56F20"/>
    <w:rsid w:val="00D620AA"/>
    <w:rsid w:val="00D86C82"/>
    <w:rsid w:val="00D912AA"/>
    <w:rsid w:val="00D973FB"/>
    <w:rsid w:val="00DA4349"/>
    <w:rsid w:val="00DA7992"/>
    <w:rsid w:val="00DB2F0B"/>
    <w:rsid w:val="00DB58B8"/>
    <w:rsid w:val="00DB7554"/>
    <w:rsid w:val="00DC22EF"/>
    <w:rsid w:val="00DD0AAE"/>
    <w:rsid w:val="00DD7C71"/>
    <w:rsid w:val="00DE18C4"/>
    <w:rsid w:val="00DE33F8"/>
    <w:rsid w:val="00DE3EA7"/>
    <w:rsid w:val="00DE558A"/>
    <w:rsid w:val="00DE7327"/>
    <w:rsid w:val="00DF3D3B"/>
    <w:rsid w:val="00E112A9"/>
    <w:rsid w:val="00E14027"/>
    <w:rsid w:val="00E24A63"/>
    <w:rsid w:val="00E24E35"/>
    <w:rsid w:val="00E26CCC"/>
    <w:rsid w:val="00E30B03"/>
    <w:rsid w:val="00E31EBF"/>
    <w:rsid w:val="00E4034A"/>
    <w:rsid w:val="00E41EAE"/>
    <w:rsid w:val="00E45577"/>
    <w:rsid w:val="00E6021C"/>
    <w:rsid w:val="00E60B9D"/>
    <w:rsid w:val="00E71E51"/>
    <w:rsid w:val="00E823DF"/>
    <w:rsid w:val="00E84DF6"/>
    <w:rsid w:val="00E93E93"/>
    <w:rsid w:val="00EA3D70"/>
    <w:rsid w:val="00EB02F7"/>
    <w:rsid w:val="00EB1C50"/>
    <w:rsid w:val="00EB5353"/>
    <w:rsid w:val="00EC3558"/>
    <w:rsid w:val="00EC5A53"/>
    <w:rsid w:val="00ED03F3"/>
    <w:rsid w:val="00EF4954"/>
    <w:rsid w:val="00F038AF"/>
    <w:rsid w:val="00F041F6"/>
    <w:rsid w:val="00F13C5C"/>
    <w:rsid w:val="00F1465A"/>
    <w:rsid w:val="00F15816"/>
    <w:rsid w:val="00F17A39"/>
    <w:rsid w:val="00F2582F"/>
    <w:rsid w:val="00F27B03"/>
    <w:rsid w:val="00F5086D"/>
    <w:rsid w:val="00F51631"/>
    <w:rsid w:val="00F55D82"/>
    <w:rsid w:val="00F57B4A"/>
    <w:rsid w:val="00F645A5"/>
    <w:rsid w:val="00F72987"/>
    <w:rsid w:val="00F7381B"/>
    <w:rsid w:val="00F802B4"/>
    <w:rsid w:val="00F82098"/>
    <w:rsid w:val="00F85FDA"/>
    <w:rsid w:val="00F86072"/>
    <w:rsid w:val="00F860CF"/>
    <w:rsid w:val="00F94833"/>
    <w:rsid w:val="00FA3447"/>
    <w:rsid w:val="00FA5FBE"/>
    <w:rsid w:val="00FA6142"/>
    <w:rsid w:val="00FB17BF"/>
    <w:rsid w:val="00FB2353"/>
    <w:rsid w:val="00FC349A"/>
    <w:rsid w:val="00FC4684"/>
    <w:rsid w:val="00FD02E5"/>
    <w:rsid w:val="00FD3F9E"/>
    <w:rsid w:val="00FD4195"/>
    <w:rsid w:val="00FD43A9"/>
    <w:rsid w:val="00FD7C2A"/>
    <w:rsid w:val="00FE5E83"/>
    <w:rsid w:val="00FF2462"/>
    <w:rsid w:val="00FF68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DB59A4"/>
  <w15:chartTrackingRefBased/>
  <w15:docId w15:val="{CB7F9DF8-315E-4FF5-BDC3-984BB7906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3050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416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68D5"/>
    <w:pPr>
      <w:keepNext/>
      <w:keepLines/>
      <w:outlineLvl w:val="1"/>
    </w:pPr>
    <w:rPr>
      <w:rFonts w:ascii="Arial" w:eastAsiaTheme="majorEastAsia" w:hAnsi="Arial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F5D75"/>
    <w:pPr>
      <w:keepNext/>
      <w:keepLines/>
      <w:spacing w:before="260" w:after="260" w:line="416" w:lineRule="auto"/>
      <w:outlineLvl w:val="2"/>
    </w:pPr>
    <w:rPr>
      <w:rFonts w:ascii="Arial" w:eastAsia="Arial" w:hAnsi="Arial"/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12723F"/>
    <w:pPr>
      <w:keepNext/>
      <w:keepLines/>
      <w:spacing w:before="280" w:after="290" w:line="376" w:lineRule="auto"/>
      <w:outlineLvl w:val="3"/>
    </w:pPr>
    <w:rPr>
      <w:rFonts w:ascii="Arial" w:eastAsiaTheme="majorEastAsia" w:hAnsi="Arial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2B32C0"/>
    <w:pPr>
      <w:keepNext/>
      <w:keepLines/>
      <w:spacing w:before="280" w:after="290" w:line="376" w:lineRule="auto"/>
      <w:outlineLvl w:val="4"/>
    </w:pPr>
    <w:rPr>
      <w:rFonts w:ascii="Arial" w:hAnsi="Arial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148F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C4166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168D5"/>
    <w:rPr>
      <w:rFonts w:ascii="Arial" w:eastAsiaTheme="majorEastAsia" w:hAnsi="Arial" w:cstheme="majorBidi"/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850FE9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850FE9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850FE9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850FE9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850FE9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850FE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50FE9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F5D75"/>
    <w:rPr>
      <w:rFonts w:ascii="Arial" w:eastAsia="Arial" w:hAnsi="Arial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rsid w:val="0012723F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2B32C0"/>
    <w:rPr>
      <w:rFonts w:ascii="Arial" w:hAnsi="Arial"/>
      <w:b/>
      <w:bCs/>
      <w:sz w:val="24"/>
      <w:szCs w:val="28"/>
    </w:rPr>
  </w:style>
  <w:style w:type="table" w:styleId="a8">
    <w:name w:val="Table Grid"/>
    <w:basedOn w:val="a1"/>
    <w:uiPriority w:val="39"/>
    <w:rsid w:val="00FD02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sid w:val="00013135"/>
    <w:rPr>
      <w:color w:val="0563C1" w:themeColor="hyperlink"/>
      <w:u w:val="single"/>
    </w:rPr>
  </w:style>
  <w:style w:type="table" w:styleId="10">
    <w:name w:val="List Table 1 Light"/>
    <w:basedOn w:val="a1"/>
    <w:uiPriority w:val="46"/>
    <w:rsid w:val="0039643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aa">
    <w:name w:val="header"/>
    <w:basedOn w:val="a"/>
    <w:link w:val="Char2"/>
    <w:uiPriority w:val="99"/>
    <w:unhideWhenUsed/>
    <w:rsid w:val="00FF24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a"/>
    <w:uiPriority w:val="99"/>
    <w:rsid w:val="00FF2462"/>
    <w:rPr>
      <w:sz w:val="18"/>
      <w:szCs w:val="18"/>
    </w:rPr>
  </w:style>
  <w:style w:type="paragraph" w:styleId="ab">
    <w:name w:val="footer"/>
    <w:basedOn w:val="a"/>
    <w:link w:val="Char3"/>
    <w:uiPriority w:val="99"/>
    <w:unhideWhenUsed/>
    <w:rsid w:val="00FF24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b"/>
    <w:uiPriority w:val="99"/>
    <w:rsid w:val="00FF2462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Char"/>
    <w:rsid w:val="005548BB"/>
    <w:pPr>
      <w:widowControl/>
      <w:tabs>
        <w:tab w:val="center" w:pos="4540"/>
        <w:tab w:val="right" w:pos="8300"/>
      </w:tabs>
      <w:spacing w:after="160" w:line="259" w:lineRule="auto"/>
      <w:ind w:left="780" w:firstLineChars="0" w:firstLine="0"/>
      <w:contextualSpacing/>
    </w:pPr>
    <w:rPr>
      <w:rFonts w:ascii="Times New Roman" w:hAnsi="Times New Roman" w:cs="Times New Roman"/>
      <w:color w:val="0000FF"/>
      <w:kern w:val="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5548BB"/>
    <w:rPr>
      <w:rFonts w:ascii="Times New Roman" w:hAnsi="Times New Roman" w:cs="Times New Roman"/>
      <w:color w:val="0000FF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E41EA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E41EAE"/>
  </w:style>
  <w:style w:type="paragraph" w:styleId="20">
    <w:name w:val="toc 2"/>
    <w:basedOn w:val="a"/>
    <w:next w:val="a"/>
    <w:autoRedefine/>
    <w:uiPriority w:val="39"/>
    <w:unhideWhenUsed/>
    <w:rsid w:val="00E41EAE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E41EAE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339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5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https://imagej.nih.gov/ij/docs/guide/user-guide.pdf" TargetMode="Externa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A865BF-A59F-4FFC-9A85-564C97A4A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2</TotalTime>
  <Pages>1</Pages>
  <Words>4567</Words>
  <Characters>26036</Characters>
  <Application>Microsoft Office Word</Application>
  <DocSecurity>0</DocSecurity>
  <Lines>216</Lines>
  <Paragraphs>61</Paragraphs>
  <ScaleCrop>false</ScaleCrop>
  <Company/>
  <LinksUpToDate>false</LinksUpToDate>
  <CharactersWithSpaces>305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tg</dc:creator>
  <cp:keywords/>
  <dc:description/>
  <cp:lastModifiedBy>ctg</cp:lastModifiedBy>
  <cp:revision>198</cp:revision>
  <dcterms:created xsi:type="dcterms:W3CDTF">2021-03-26T08:51:00Z</dcterms:created>
  <dcterms:modified xsi:type="dcterms:W3CDTF">2021-07-14T08:44:00Z</dcterms:modified>
</cp:coreProperties>
</file>